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E75E61" w14:textId="445115B1" w:rsidR="00502706" w:rsidRDefault="006F0D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72, 17</w:t>
      </w:r>
      <w:r w:rsidR="00325735">
        <w:rPr>
          <w:rFonts w:ascii="Times New Roman" w:hAnsi="Times New Roman" w:cs="Times New Roman"/>
          <w:sz w:val="28"/>
          <w:szCs w:val="28"/>
        </w:rPr>
        <w:t xml:space="preserve">: </w:t>
      </w:r>
      <w:r w:rsidR="00325735" w:rsidRPr="00325735">
        <w:rPr>
          <w:rFonts w:ascii="Times New Roman" w:hAnsi="Times New Roman" w:cs="Times New Roman"/>
          <w:b/>
          <w:sz w:val="28"/>
          <w:szCs w:val="28"/>
        </w:rPr>
        <w:t>A convection-diffusion problem.</w:t>
      </w:r>
      <w:r w:rsidR="00325735">
        <w:rPr>
          <w:rFonts w:ascii="Times New Roman" w:hAnsi="Times New Roman" w:cs="Times New Roman"/>
          <w:sz w:val="28"/>
          <w:szCs w:val="28"/>
        </w:rPr>
        <w:t xml:space="preserve"> Consider the following convection-diffusion problem on the unit square </w:t>
      </w:r>
      <w:r w:rsidR="00080C0B" w:rsidRPr="00F95BC7">
        <w:rPr>
          <w:position w:val="-12"/>
        </w:rPr>
        <w:object w:dxaOrig="3440" w:dyaOrig="360" w14:anchorId="3471C3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75pt;height:18pt" o:ole="">
            <v:imagedata r:id="rId5" o:title=""/>
          </v:shape>
          <o:OLEObject Type="Embed" ProgID="Equation.DSMT4" ShapeID="_x0000_i1025" DrawAspect="Content" ObjectID="_1576005055" r:id="rId6"/>
        </w:object>
      </w:r>
      <w:r w:rsidR="00080C0B">
        <w:rPr>
          <w:rFonts w:ascii="Times New Roman" w:hAnsi="Times New Roman" w:cs="Times New Roman"/>
          <w:sz w:val="28"/>
          <w:szCs w:val="28"/>
        </w:rPr>
        <w:t>:</w:t>
      </w:r>
    </w:p>
    <w:bookmarkStart w:id="0" w:name="MTBlankEqn"/>
    <w:p w14:paraId="75B9FE70" w14:textId="255758C1" w:rsidR="00080C0B" w:rsidRPr="00080C0B" w:rsidRDefault="00080C0B">
      <w:pPr>
        <w:rPr>
          <w:rFonts w:ascii="Times New Roman" w:hAnsi="Times New Roman" w:cs="Times New Roman" w:hint="eastAsia"/>
          <w:sz w:val="28"/>
          <w:szCs w:val="28"/>
        </w:rPr>
      </w:pPr>
      <w:r w:rsidRPr="00080C0B">
        <w:rPr>
          <w:position w:val="-34"/>
        </w:rPr>
        <w:object w:dxaOrig="6540" w:dyaOrig="820" w14:anchorId="245B1500">
          <v:shape id="_x0000_i1028" type="#_x0000_t75" style="width:327pt;height:41.25pt" o:ole="">
            <v:imagedata r:id="rId7" o:title=""/>
          </v:shape>
          <o:OLEObject Type="Embed" ProgID="Equation.DSMT4" ShapeID="_x0000_i1028" DrawAspect="Content" ObjectID="_1576005056" r:id="rId8"/>
        </w:object>
      </w:r>
      <w:bookmarkEnd w:id="0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D75C4A1" w14:textId="3DAD3FA7" w:rsidR="006F0D25" w:rsidRDefault="00080C0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 </w:t>
      </w:r>
      <w:r w:rsidRPr="00080C0B">
        <w:rPr>
          <w:position w:val="-10"/>
        </w:rPr>
        <w:object w:dxaOrig="2220" w:dyaOrig="340" w14:anchorId="2B6ECF18">
          <v:shape id="_x0000_i1032" type="#_x0000_t75" style="width:111pt;height:17.25pt" o:ole="">
            <v:imagedata r:id="rId9" o:title=""/>
          </v:shape>
          <o:OLEObject Type="Embed" ProgID="Equation.DSMT4" ShapeID="_x0000_i1032" DrawAspect="Content" ObjectID="_1576005057" r:id="rId10"/>
        </w:object>
      </w:r>
      <w:r>
        <w:rPr>
          <w:rFonts w:ascii="Times New Roman" w:hAnsi="Times New Roman" w:cs="Times New Roman" w:hint="cs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is an integer, </w:t>
      </w:r>
      <w:r w:rsidRPr="00080C0B">
        <w:rPr>
          <w:position w:val="-12"/>
        </w:rPr>
        <w:object w:dxaOrig="3280" w:dyaOrig="420" w14:anchorId="0025FF42">
          <v:shape id="_x0000_i1040" type="#_x0000_t75" style="width:164.25pt;height:21pt" o:ole="">
            <v:imagedata r:id="rId11" o:title=""/>
          </v:shape>
          <o:OLEObject Type="Embed" ProgID="Equation.DSMT4" ShapeID="_x0000_i1040" DrawAspect="Content" ObjectID="_1576005058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80C0B">
        <w:rPr>
          <w:position w:val="-12"/>
        </w:rPr>
        <w:object w:dxaOrig="1340" w:dyaOrig="380" w14:anchorId="404DE18E">
          <v:shape id="_x0000_i1046" type="#_x0000_t75" style="width:66.75pt;height:18.75pt" o:ole="">
            <v:imagedata r:id="rId13" o:title=""/>
          </v:shape>
          <o:OLEObject Type="Embed" ProgID="Equation.DSMT4" ShapeID="_x0000_i1046" DrawAspect="Content" ObjectID="_1576005059" r:id="rId14"/>
        </w:object>
      </w:r>
      <w:r>
        <w:rPr>
          <w:rFonts w:ascii="Times New Roman" w:hAnsi="Times New Roman" w:cs="Times New Roman" w:hint="cs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It has the exact solution </w:t>
      </w:r>
      <w:r w:rsidRPr="00080C0B">
        <w:rPr>
          <w:position w:val="-12"/>
        </w:rPr>
        <w:object w:dxaOrig="3060" w:dyaOrig="360" w14:anchorId="03830872">
          <v:shape id="_x0000_i1048" type="#_x0000_t75" style="width:153pt;height:18pt" o:ole="">
            <v:imagedata r:id="rId15" o:title=""/>
          </v:shape>
          <o:OLEObject Type="Embed" ProgID="Equation.DSMT4" ShapeID="_x0000_i1048" DrawAspect="Content" ObjectID="_1576005060" r:id="rId16"/>
        </w:object>
      </w:r>
      <w:r>
        <w:rPr>
          <w:rFonts w:ascii="Times New Roman" w:hAnsi="Times New Roman" w:cs="Times New Roman" w:hint="cs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Apply the multigrid algorithms discussed in this chapter to this problem. Compare the algorithms and explore how their performance changes for </w:t>
      </w:r>
      <w:r w:rsidRPr="00080C0B">
        <w:rPr>
          <w:position w:val="-10"/>
        </w:rPr>
        <w:object w:dxaOrig="5700" w:dyaOrig="340" w14:anchorId="62EC1E05">
          <v:shape id="_x0000_i1052" type="#_x0000_t75" style="width:285pt;height:17.25pt" o:ole="">
            <v:imagedata r:id="rId17" o:title=""/>
          </v:shape>
          <o:OLEObject Type="Embed" ProgID="Equation.DSMT4" ShapeID="_x0000_i1052" DrawAspect="Content" ObjectID="_1576005061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A6FC84E" w14:textId="57AD64DE" w:rsidR="009B4A8D" w:rsidRDefault="005256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F0CC3" w:rsidRPr="006F0CC3">
        <w:rPr>
          <w:rFonts w:ascii="Times New Roman" w:hAnsi="Times New Roman" w:cs="Times New Roman"/>
          <w:sz w:val="28"/>
          <w:szCs w:val="28"/>
        </w:rPr>
        <w:t xml:space="preserve">In this problem, </w:t>
      </w:r>
      <w:r w:rsidR="006F0CC3">
        <w:rPr>
          <w:rFonts w:ascii="Times New Roman" w:hAnsi="Times New Roman" w:cs="Times New Roman"/>
          <w:sz w:val="28"/>
          <w:szCs w:val="28"/>
        </w:rPr>
        <w:t>I</w:t>
      </w:r>
      <w:r w:rsidR="006F0CC3" w:rsidRPr="006F0CC3">
        <w:rPr>
          <w:rFonts w:ascii="Times New Roman" w:hAnsi="Times New Roman" w:cs="Times New Roman"/>
          <w:sz w:val="28"/>
          <w:szCs w:val="28"/>
        </w:rPr>
        <w:t xml:space="preserve"> use differential discretization to form a linear</w:t>
      </w:r>
      <w:r w:rsidR="00672964" w:rsidRPr="00672964">
        <w:rPr>
          <w:rFonts w:ascii="Times New Roman" w:hAnsi="Times New Roman" w:cs="Times New Roman"/>
          <w:sz w:val="28"/>
          <w:szCs w:val="28"/>
        </w:rPr>
        <w:t xml:space="preserve"> </w:t>
      </w:r>
      <w:r w:rsidR="00672964" w:rsidRPr="006F0CC3">
        <w:rPr>
          <w:rFonts w:ascii="Times New Roman" w:hAnsi="Times New Roman" w:cs="Times New Roman"/>
          <w:sz w:val="28"/>
          <w:szCs w:val="28"/>
        </w:rPr>
        <w:t>system</w:t>
      </w:r>
      <w:r w:rsidR="006F0CC3" w:rsidRPr="006F0CC3">
        <w:rPr>
          <w:rFonts w:ascii="Times New Roman" w:hAnsi="Times New Roman" w:cs="Times New Roman"/>
          <w:sz w:val="28"/>
          <w:szCs w:val="28"/>
        </w:rPr>
        <w:t xml:space="preserve">, taking </w:t>
      </w:r>
      <w:proofErr w:type="spellStart"/>
      <w:r w:rsidR="006F0CC3" w:rsidRPr="006F0CC3">
        <w:rPr>
          <w:rFonts w:ascii="Times New Roman" w:hAnsi="Times New Roman" w:cs="Times New Roman"/>
          <w:sz w:val="28"/>
          <w:szCs w:val="28"/>
        </w:rPr>
        <w:t>n</w:t>
      </w:r>
      <w:proofErr w:type="spellEnd"/>
      <w:r w:rsidR="006F0CC3" w:rsidRPr="006F0CC3">
        <w:rPr>
          <w:rFonts w:ascii="Times New Roman" w:hAnsi="Times New Roman" w:cs="Times New Roman"/>
          <w:sz w:val="28"/>
          <w:szCs w:val="28"/>
        </w:rPr>
        <w:t xml:space="preserve"> equal divisions in both the x and y directions, then replacing </w:t>
      </w:r>
      <w:r w:rsidR="00862ABC" w:rsidRPr="00862ABC">
        <w:rPr>
          <w:position w:val="-16"/>
        </w:rPr>
        <w:object w:dxaOrig="780" w:dyaOrig="420" w14:anchorId="6D7006B2">
          <v:shape id="_x0000_i1065" type="#_x0000_t75" style="width:39pt;height:21pt" o:ole="">
            <v:imagedata r:id="rId19" o:title=""/>
          </v:shape>
          <o:OLEObject Type="Embed" ProgID="Equation.DSMT4" ShapeID="_x0000_i1065" DrawAspect="Content" ObjectID="_1576005062" r:id="rId20"/>
        </w:object>
      </w:r>
      <w:r w:rsidR="006F0CC3" w:rsidRPr="006F0CC3">
        <w:rPr>
          <w:rFonts w:ascii="Times New Roman" w:hAnsi="Times New Roman" w:cs="Times New Roman"/>
          <w:sz w:val="28"/>
          <w:szCs w:val="28"/>
        </w:rPr>
        <w:t xml:space="preserve"> by a second-order center difference operator, and replacing the </w:t>
      </w:r>
      <w:r w:rsidR="00862ABC" w:rsidRPr="00862ABC">
        <w:rPr>
          <w:position w:val="-12"/>
        </w:rPr>
        <w:object w:dxaOrig="300" w:dyaOrig="380" w14:anchorId="683E6113">
          <v:shape id="_x0000_i1067" type="#_x0000_t75" style="width:15pt;height:18.75pt" o:ole="">
            <v:imagedata r:id="rId21" o:title=""/>
          </v:shape>
          <o:OLEObject Type="Embed" ProgID="Equation.DSMT4" ShapeID="_x0000_i1067" DrawAspect="Content" ObjectID="_1576005063" r:id="rId22"/>
        </w:object>
      </w:r>
      <w:r w:rsidR="006F0CC3" w:rsidRPr="006F0CC3">
        <w:rPr>
          <w:rFonts w:ascii="Times New Roman" w:hAnsi="Times New Roman" w:cs="Times New Roman"/>
          <w:sz w:val="28"/>
          <w:szCs w:val="28"/>
        </w:rPr>
        <w:t xml:space="preserve"> by a first-order center difference operator.</w:t>
      </w:r>
    </w:p>
    <w:p w14:paraId="320378EF" w14:textId="27D77E9D" w:rsidR="00862ABC" w:rsidRDefault="00862AB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I use the weighted-Jacobi method in a V-cycle scheme on fine grids with n = 32, 64, and 128 points in each direction (three separate experiments). Full weighting and linear interpolation are used. Let e be the error </w:t>
      </w:r>
      <w:proofErr w:type="gramStart"/>
      <w:r>
        <w:rPr>
          <w:rFonts w:ascii="Times New Roman" w:hAnsi="Times New Roman" w:cs="Times New Roman"/>
          <w:sz w:val="28"/>
          <w:szCs w:val="28"/>
        </w:rPr>
        <w:t>vector,  I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compute its discrete L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norm and infinite norm of the vector</w:t>
      </w:r>
      <w:r w:rsidR="009B4DF5">
        <w:rPr>
          <w:rFonts w:ascii="Times New Roman" w:hAnsi="Times New Roman" w:cs="Times New Roman"/>
          <w:sz w:val="28"/>
          <w:szCs w:val="28"/>
        </w:rPr>
        <w:t>. Because the error is not available in most problems, a more practical measure, the discrete L</w:t>
      </w:r>
      <w:r w:rsidR="009B4DF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9B4DF5">
        <w:rPr>
          <w:rFonts w:ascii="Times New Roman" w:hAnsi="Times New Roman" w:cs="Times New Roman"/>
          <w:sz w:val="28"/>
          <w:szCs w:val="28"/>
        </w:rPr>
        <w:t xml:space="preserve"> norm of the residual r, is also computed. I give the table which shows the residual and error norms after each V-cycle.</w:t>
      </w:r>
    </w:p>
    <w:p w14:paraId="11210622" w14:textId="796B6653" w:rsidR="009B2477" w:rsidRDefault="0099098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At last, I will give the </w:t>
      </w:r>
      <w:proofErr w:type="spellStart"/>
      <w:r>
        <w:rPr>
          <w:rFonts w:ascii="Times New Roman" w:hAnsi="Times New Roman" w:cs="Times New Roman"/>
          <w:sz w:val="28"/>
          <w:szCs w:val="28"/>
        </w:rPr>
        <w:t>matlab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ode.</w:t>
      </w:r>
    </w:p>
    <w:p w14:paraId="657CB087" w14:textId="6227F241" w:rsidR="009B2477" w:rsidRDefault="009B2477">
      <w:pPr>
        <w:rPr>
          <w:rFonts w:ascii="Times New Roman" w:hAnsi="Times New Roman" w:cs="Times New Roman"/>
          <w:sz w:val="28"/>
          <w:szCs w:val="28"/>
        </w:rPr>
      </w:pPr>
    </w:p>
    <w:p w14:paraId="318588DF" w14:textId="7818A9B0" w:rsidR="00ED141E" w:rsidRPr="00ED141E" w:rsidRDefault="00ED141E" w:rsidP="00ED141E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 w:rsidRPr="00080C0B">
        <w:rPr>
          <w:position w:val="-10"/>
        </w:rPr>
        <w:object w:dxaOrig="3200" w:dyaOrig="340" w14:anchorId="0F96E577">
          <v:shape id="_x0000_i1095" type="#_x0000_t75" style="width:159.75pt;height:17.25pt" o:ole="">
            <v:imagedata r:id="rId23" o:title=""/>
          </v:shape>
          <o:OLEObject Type="Embed" ProgID="Equation.DSMT4" ShapeID="_x0000_i1095" DrawAspect="Content" ObjectID="_1576005064" r:id="rId24"/>
        </w:object>
      </w:r>
    </w:p>
    <w:tbl>
      <w:tblPr>
        <w:tblW w:w="83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70"/>
        <w:gridCol w:w="2070"/>
        <w:gridCol w:w="2070"/>
        <w:gridCol w:w="2154"/>
      </w:tblGrid>
      <w:tr w:rsidR="005E0E4E" w:rsidRPr="005E0E4E" w14:paraId="3B4AD901" w14:textId="77777777" w:rsidTr="007C7E05">
        <w:trPr>
          <w:trHeight w:val="496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204CBEB" w14:textId="24F22E76" w:rsidR="005E0E4E" w:rsidRPr="005E0E4E" w:rsidRDefault="00444B17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Steps of V-cycle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D0FCEDC" w14:textId="1EFE551A" w:rsidR="005E0E4E" w:rsidRPr="005E0E4E" w:rsidRDefault="00ED141E" w:rsidP="00ED141E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 w:rsidRPr="00F95BC7">
              <w:rPr>
                <w:position w:val="-16"/>
              </w:rPr>
              <w:object w:dxaOrig="540" w:dyaOrig="440" w14:anchorId="3756FB95">
                <v:shape id="_x0000_i1168" type="#_x0000_t75" style="width:27pt;height:21.75pt" o:ole="">
                  <v:imagedata r:id="rId25" o:title=""/>
                </v:shape>
                <o:OLEObject Type="Embed" ProgID="Equation.DSMT4" ShapeID="_x0000_i1168" DrawAspect="Content" ObjectID="_1576005065" r:id="rId26"/>
              </w:objec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27FBB9F" w14:textId="1E139559" w:rsidR="005E0E4E" w:rsidRPr="005E0E4E" w:rsidRDefault="00ED141E" w:rsidP="00ED141E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F95BC7">
              <w:rPr>
                <w:position w:val="-16"/>
              </w:rPr>
              <w:object w:dxaOrig="520" w:dyaOrig="440" w14:anchorId="10DDD488">
                <v:shape id="_x0000_i1167" type="#_x0000_t75" style="width:26.25pt;height:21.75pt" o:ole="">
                  <v:imagedata r:id="rId27" o:title=""/>
                </v:shape>
                <o:OLEObject Type="Embed" ProgID="Equation.DSMT4" ShapeID="_x0000_i1167" DrawAspect="Content" ObjectID="_1576005066" r:id="rId28"/>
              </w:object>
            </w:r>
          </w:p>
        </w:tc>
        <w:tc>
          <w:tcPr>
            <w:tcW w:w="2154" w:type="dxa"/>
            <w:shd w:val="clear" w:color="auto" w:fill="auto"/>
            <w:noWrap/>
            <w:vAlign w:val="bottom"/>
            <w:hideMark/>
          </w:tcPr>
          <w:p w14:paraId="494D733D" w14:textId="7BA7AC06" w:rsidR="005E0E4E" w:rsidRPr="005E0E4E" w:rsidRDefault="004E7EBF" w:rsidP="00ED141E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4E7EBF">
              <w:rPr>
                <w:position w:val="-16"/>
              </w:rPr>
              <w:object w:dxaOrig="480" w:dyaOrig="440" w14:anchorId="774A6FF7">
                <v:shape id="_x0000_i1166" type="#_x0000_t75" style="width:24pt;height:21.75pt" o:ole="">
                  <v:imagedata r:id="rId29" o:title=""/>
                </v:shape>
                <o:OLEObject Type="Embed" ProgID="Equation.DSMT4" ShapeID="_x0000_i1166" DrawAspect="Content" ObjectID="_1576005067" r:id="rId30"/>
              </w:object>
            </w:r>
          </w:p>
        </w:tc>
      </w:tr>
      <w:tr w:rsidR="005E0E4E" w:rsidRPr="005E0E4E" w14:paraId="12E81E07" w14:textId="77777777" w:rsidTr="005E0E4E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4173E024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56AAAAF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111984e+00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822BABD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63057e-01</w:t>
            </w:r>
          </w:p>
        </w:tc>
        <w:tc>
          <w:tcPr>
            <w:tcW w:w="2154" w:type="dxa"/>
            <w:shd w:val="clear" w:color="auto" w:fill="auto"/>
            <w:noWrap/>
            <w:vAlign w:val="bottom"/>
            <w:hideMark/>
          </w:tcPr>
          <w:p w14:paraId="2762C339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329643e-02</w:t>
            </w:r>
          </w:p>
        </w:tc>
      </w:tr>
      <w:tr w:rsidR="005E0E4E" w:rsidRPr="005E0E4E" w14:paraId="7021565D" w14:textId="77777777" w:rsidTr="005E0E4E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DD4AE7C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336B0E1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574124e-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42C5585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23691e-02</w:t>
            </w:r>
          </w:p>
        </w:tc>
        <w:tc>
          <w:tcPr>
            <w:tcW w:w="2154" w:type="dxa"/>
            <w:shd w:val="clear" w:color="auto" w:fill="auto"/>
            <w:noWrap/>
            <w:vAlign w:val="bottom"/>
            <w:hideMark/>
          </w:tcPr>
          <w:p w14:paraId="23D9A87C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954598e-03</w:t>
            </w:r>
          </w:p>
        </w:tc>
      </w:tr>
      <w:tr w:rsidR="005E0E4E" w:rsidRPr="005E0E4E" w14:paraId="73924BC2" w14:textId="77777777" w:rsidTr="005E0E4E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49FB2C44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43DDF78E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777309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56EEE09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541326e-03</w:t>
            </w:r>
          </w:p>
        </w:tc>
        <w:tc>
          <w:tcPr>
            <w:tcW w:w="2154" w:type="dxa"/>
            <w:shd w:val="clear" w:color="auto" w:fill="auto"/>
            <w:noWrap/>
            <w:vAlign w:val="bottom"/>
            <w:hideMark/>
          </w:tcPr>
          <w:p w14:paraId="7BAE94E0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660276e-04</w:t>
            </w:r>
          </w:p>
        </w:tc>
      </w:tr>
      <w:tr w:rsidR="005E0E4E" w:rsidRPr="005E0E4E" w14:paraId="0843B239" w14:textId="77777777" w:rsidTr="005E0E4E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4E715161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C4BD279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75971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3D65CCD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79108e-03</w:t>
            </w:r>
          </w:p>
        </w:tc>
        <w:tc>
          <w:tcPr>
            <w:tcW w:w="2154" w:type="dxa"/>
            <w:shd w:val="clear" w:color="auto" w:fill="auto"/>
            <w:noWrap/>
            <w:vAlign w:val="bottom"/>
            <w:hideMark/>
          </w:tcPr>
          <w:p w14:paraId="41B2ED3A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85563e-04</w:t>
            </w:r>
          </w:p>
        </w:tc>
      </w:tr>
      <w:tr w:rsidR="005E0E4E" w:rsidRPr="005E0E4E" w14:paraId="4603BAD8" w14:textId="77777777" w:rsidTr="005E0E4E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818FA9E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15344EE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086696e-03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2884DE1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36819e-03</w:t>
            </w:r>
          </w:p>
        </w:tc>
        <w:tc>
          <w:tcPr>
            <w:tcW w:w="2154" w:type="dxa"/>
            <w:shd w:val="clear" w:color="auto" w:fill="auto"/>
            <w:noWrap/>
            <w:vAlign w:val="bottom"/>
            <w:hideMark/>
          </w:tcPr>
          <w:p w14:paraId="52208E66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374864e-05</w:t>
            </w:r>
          </w:p>
        </w:tc>
      </w:tr>
      <w:tr w:rsidR="005E0E4E" w:rsidRPr="005E0E4E" w14:paraId="159F1894" w14:textId="77777777" w:rsidTr="005E0E4E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823B781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D438AD5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802497e-04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331E559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32452e-03</w:t>
            </w:r>
          </w:p>
        </w:tc>
        <w:tc>
          <w:tcPr>
            <w:tcW w:w="2154" w:type="dxa"/>
            <w:shd w:val="clear" w:color="auto" w:fill="auto"/>
            <w:noWrap/>
            <w:vAlign w:val="bottom"/>
            <w:hideMark/>
          </w:tcPr>
          <w:p w14:paraId="7C38443F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386537e-05</w:t>
            </w:r>
          </w:p>
        </w:tc>
      </w:tr>
      <w:tr w:rsidR="005E0E4E" w:rsidRPr="005E0E4E" w14:paraId="12DD69CC" w14:textId="77777777" w:rsidTr="005E0E4E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37EAAA1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D649330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929293e-05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66F9B31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32455e-03</w:t>
            </w:r>
          </w:p>
        </w:tc>
        <w:tc>
          <w:tcPr>
            <w:tcW w:w="2154" w:type="dxa"/>
            <w:shd w:val="clear" w:color="auto" w:fill="auto"/>
            <w:noWrap/>
            <w:vAlign w:val="bottom"/>
            <w:hideMark/>
          </w:tcPr>
          <w:p w14:paraId="52A158ED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376959e-05</w:t>
            </w:r>
          </w:p>
        </w:tc>
      </w:tr>
      <w:tr w:rsidR="005E0E4E" w:rsidRPr="005E0E4E" w14:paraId="2A5C1D67" w14:textId="77777777" w:rsidTr="005E0E4E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3306796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8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0302D357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54780e-05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E726F06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32477e-03</w:t>
            </w:r>
          </w:p>
        </w:tc>
        <w:tc>
          <w:tcPr>
            <w:tcW w:w="2154" w:type="dxa"/>
            <w:shd w:val="clear" w:color="auto" w:fill="auto"/>
            <w:noWrap/>
            <w:vAlign w:val="bottom"/>
            <w:hideMark/>
          </w:tcPr>
          <w:p w14:paraId="2719F86C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374640e-05</w:t>
            </w:r>
          </w:p>
        </w:tc>
      </w:tr>
      <w:tr w:rsidR="005E0E4E" w:rsidRPr="005E0E4E" w14:paraId="2F47B92E" w14:textId="77777777" w:rsidTr="005E0E4E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AE0CDEA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9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0D484727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264476e-06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8DE5F0A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32480e-03</w:t>
            </w:r>
          </w:p>
        </w:tc>
        <w:tc>
          <w:tcPr>
            <w:tcW w:w="2154" w:type="dxa"/>
            <w:shd w:val="clear" w:color="auto" w:fill="auto"/>
            <w:noWrap/>
            <w:vAlign w:val="bottom"/>
            <w:hideMark/>
          </w:tcPr>
          <w:p w14:paraId="75F0BB20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374371e-05</w:t>
            </w:r>
          </w:p>
        </w:tc>
      </w:tr>
      <w:tr w:rsidR="005E0E4E" w:rsidRPr="005E0E4E" w14:paraId="6DE99291" w14:textId="77777777" w:rsidTr="005E0E4E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D97EB9B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0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836879A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079199e-07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EFD072B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32481e-03</w:t>
            </w:r>
          </w:p>
        </w:tc>
        <w:tc>
          <w:tcPr>
            <w:tcW w:w="2154" w:type="dxa"/>
            <w:shd w:val="clear" w:color="auto" w:fill="auto"/>
            <w:noWrap/>
            <w:vAlign w:val="bottom"/>
            <w:hideMark/>
          </w:tcPr>
          <w:p w14:paraId="2C08EFF0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374361e-05</w:t>
            </w:r>
          </w:p>
        </w:tc>
      </w:tr>
      <w:tr w:rsidR="005E0E4E" w:rsidRPr="005E0E4E" w14:paraId="15195E7D" w14:textId="77777777" w:rsidTr="005E0E4E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4A8B059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468220EC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335516e-08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0935C85E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32481e-03</w:t>
            </w:r>
          </w:p>
        </w:tc>
        <w:tc>
          <w:tcPr>
            <w:tcW w:w="2154" w:type="dxa"/>
            <w:shd w:val="clear" w:color="auto" w:fill="auto"/>
            <w:noWrap/>
            <w:vAlign w:val="bottom"/>
            <w:hideMark/>
          </w:tcPr>
          <w:p w14:paraId="6F546E53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374364e-05</w:t>
            </w:r>
          </w:p>
        </w:tc>
      </w:tr>
      <w:tr w:rsidR="005E0E4E" w:rsidRPr="005E0E4E" w14:paraId="1534C8D1" w14:textId="77777777" w:rsidTr="005E0E4E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094AB077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1606A8C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16921e-08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AE441DE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32481e-03</w:t>
            </w:r>
          </w:p>
        </w:tc>
        <w:tc>
          <w:tcPr>
            <w:tcW w:w="2154" w:type="dxa"/>
            <w:shd w:val="clear" w:color="auto" w:fill="auto"/>
            <w:noWrap/>
            <w:vAlign w:val="bottom"/>
            <w:hideMark/>
          </w:tcPr>
          <w:p w14:paraId="61BFC6A6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374365e-05</w:t>
            </w:r>
          </w:p>
        </w:tc>
      </w:tr>
      <w:tr w:rsidR="005E0E4E" w:rsidRPr="005E0E4E" w14:paraId="26E6BE78" w14:textId="77777777" w:rsidTr="005E0E4E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508ACBB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3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8D73B41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360751e-09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40904BA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32481e-03</w:t>
            </w:r>
          </w:p>
        </w:tc>
        <w:tc>
          <w:tcPr>
            <w:tcW w:w="2154" w:type="dxa"/>
            <w:shd w:val="clear" w:color="auto" w:fill="auto"/>
            <w:noWrap/>
            <w:vAlign w:val="bottom"/>
            <w:hideMark/>
          </w:tcPr>
          <w:p w14:paraId="790744C9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374365e-05</w:t>
            </w:r>
          </w:p>
        </w:tc>
      </w:tr>
      <w:tr w:rsidR="005E0E4E" w:rsidRPr="005E0E4E" w14:paraId="01117A5D" w14:textId="77777777" w:rsidTr="005E0E4E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D25C759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4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D5DA5A8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226358e-10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CA8EF7A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32481e-03</w:t>
            </w:r>
          </w:p>
        </w:tc>
        <w:tc>
          <w:tcPr>
            <w:tcW w:w="2154" w:type="dxa"/>
            <w:shd w:val="clear" w:color="auto" w:fill="auto"/>
            <w:noWrap/>
            <w:vAlign w:val="bottom"/>
            <w:hideMark/>
          </w:tcPr>
          <w:p w14:paraId="77F8062A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374365e-05</w:t>
            </w:r>
          </w:p>
        </w:tc>
      </w:tr>
      <w:tr w:rsidR="005E0E4E" w:rsidRPr="005E0E4E" w14:paraId="3E9487AC" w14:textId="77777777" w:rsidTr="005E0E4E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68FF411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5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B92DF15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556707e-1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C8502BB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32481e-03</w:t>
            </w:r>
          </w:p>
        </w:tc>
        <w:tc>
          <w:tcPr>
            <w:tcW w:w="2154" w:type="dxa"/>
            <w:shd w:val="clear" w:color="auto" w:fill="auto"/>
            <w:noWrap/>
            <w:vAlign w:val="bottom"/>
            <w:hideMark/>
          </w:tcPr>
          <w:p w14:paraId="55C696D0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374365e-05</w:t>
            </w:r>
          </w:p>
        </w:tc>
      </w:tr>
      <w:tr w:rsidR="005E0E4E" w:rsidRPr="005E0E4E" w14:paraId="73202506" w14:textId="77777777" w:rsidTr="005E0E4E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325B0B7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6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7F95783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49478e-1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39F202B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32481e-03</w:t>
            </w:r>
          </w:p>
        </w:tc>
        <w:tc>
          <w:tcPr>
            <w:tcW w:w="2154" w:type="dxa"/>
            <w:shd w:val="clear" w:color="auto" w:fill="auto"/>
            <w:noWrap/>
            <w:vAlign w:val="bottom"/>
            <w:hideMark/>
          </w:tcPr>
          <w:p w14:paraId="3AA1FAD2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374365e-05</w:t>
            </w:r>
          </w:p>
        </w:tc>
      </w:tr>
      <w:tr w:rsidR="005E0E4E" w:rsidRPr="005E0E4E" w14:paraId="677766D6" w14:textId="77777777" w:rsidTr="005E0E4E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339561C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7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9A93E9F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407026e-1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CD43A6C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32481e-03</w:t>
            </w:r>
          </w:p>
        </w:tc>
        <w:tc>
          <w:tcPr>
            <w:tcW w:w="2154" w:type="dxa"/>
            <w:shd w:val="clear" w:color="auto" w:fill="auto"/>
            <w:noWrap/>
            <w:vAlign w:val="bottom"/>
            <w:hideMark/>
          </w:tcPr>
          <w:p w14:paraId="64D200D9" w14:textId="77777777" w:rsidR="005E0E4E" w:rsidRPr="005E0E4E" w:rsidRDefault="005E0E4E" w:rsidP="00ED141E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E4E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374365e-05</w:t>
            </w:r>
          </w:p>
        </w:tc>
      </w:tr>
    </w:tbl>
    <w:p w14:paraId="6E798752" w14:textId="3B38D916" w:rsidR="009B2477" w:rsidRDefault="00ED141E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</w:t>
      </w:r>
      <w:r w:rsidR="007C7E05">
        <w:rPr>
          <w:rFonts w:ascii="Times New Roman" w:hAnsi="Times New Roman" w:cs="Times New Roman"/>
          <w:sz w:val="28"/>
          <w:szCs w:val="28"/>
        </w:rPr>
        <w:t>xact solution:</w:t>
      </w:r>
    </w:p>
    <w:p w14:paraId="3F6BE3EB" w14:textId="0CA432D0" w:rsidR="00ED141E" w:rsidRDefault="005573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23DFB2E" wp14:editId="1343A696">
            <wp:extent cx="4752975" cy="3565017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1869" cy="3594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DBCB99" w14:textId="241E9077" w:rsidR="00ED141E" w:rsidRDefault="00ED141E">
      <w:pPr>
        <w:rPr>
          <w:rFonts w:ascii="Times New Roman" w:hAnsi="Times New Roman" w:cs="Times New Roman"/>
          <w:sz w:val="28"/>
          <w:szCs w:val="28"/>
        </w:rPr>
      </w:pPr>
    </w:p>
    <w:p w14:paraId="4398DDA7" w14:textId="6E695841" w:rsidR="00ED141E" w:rsidRDefault="00ED141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Numerical solution:</w:t>
      </w:r>
    </w:p>
    <w:p w14:paraId="351A9AAA" w14:textId="05A6E35E" w:rsidR="00ED141E" w:rsidRDefault="005573AE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76825FE" wp14:editId="2EFF0284">
            <wp:extent cx="4851012" cy="3638550"/>
            <wp:effectExtent l="0" t="0" r="698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6152" cy="3657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C651A" w14:textId="3525D219" w:rsidR="007C576A" w:rsidRPr="007C576A" w:rsidRDefault="00ED141E" w:rsidP="007C576A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 w:rsidRPr="00080C0B">
        <w:rPr>
          <w:position w:val="-10"/>
        </w:rPr>
        <w:object w:dxaOrig="2840" w:dyaOrig="340" w14:anchorId="685D6005">
          <v:shape id="_x0000_i1098" type="#_x0000_t75" style="width:141.75pt;height:17.25pt" o:ole="">
            <v:imagedata r:id="rId32" o:title=""/>
          </v:shape>
          <o:OLEObject Type="Embed" ProgID="Equation.DSMT4" ShapeID="_x0000_i1098" DrawAspect="Content" ObjectID="_1576005068" r:id="rId33"/>
        </w:object>
      </w:r>
    </w:p>
    <w:p w14:paraId="06F9E3D3" w14:textId="77777777" w:rsidR="007C576A" w:rsidRPr="007C576A" w:rsidRDefault="007C576A" w:rsidP="007C576A">
      <w:pPr>
        <w:rPr>
          <w:rFonts w:ascii="Times New Roman" w:hAnsi="Times New Roman" w:cs="Times New Roman" w:hint="eastAsia"/>
          <w:sz w:val="28"/>
          <w:szCs w:val="28"/>
        </w:rPr>
      </w:pPr>
    </w:p>
    <w:tbl>
      <w:tblPr>
        <w:tblW w:w="8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70"/>
        <w:gridCol w:w="2070"/>
        <w:gridCol w:w="2070"/>
        <w:gridCol w:w="2070"/>
      </w:tblGrid>
      <w:tr w:rsidR="00ED141E" w:rsidRPr="00ED141E" w14:paraId="6D7031B1" w14:textId="77777777" w:rsidTr="00943362">
        <w:trPr>
          <w:trHeight w:val="285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09284BE" w14:textId="4644F6D4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Steps of V-cycle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FFB5121" w14:textId="3A9443FB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object w:dxaOrig="540" w:dyaOrig="440" w14:anchorId="5EBE035F">
                <v:shape id="_x0000_i1100" type="#_x0000_t75" style="width:27pt;height:21.75pt" o:ole="">
                  <v:imagedata r:id="rId25" o:title=""/>
                </v:shape>
                <o:OLEObject Type="Embed" ProgID="Equation.DSMT4" ShapeID="_x0000_i1100" DrawAspect="Content" ObjectID="_1576005069" r:id="rId34"/>
              </w:objec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7642C3E" w14:textId="68DE8584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object w:dxaOrig="520" w:dyaOrig="440" w14:anchorId="6500C04F">
                <v:shape id="_x0000_i1101" type="#_x0000_t75" style="width:26.25pt;height:21.75pt" o:ole="">
                  <v:imagedata r:id="rId27" o:title=""/>
                </v:shape>
                <o:OLEObject Type="Embed" ProgID="Equation.DSMT4" ShapeID="_x0000_i1101" DrawAspect="Content" ObjectID="_1576005070" r:id="rId35"/>
              </w:objec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4902046A" w14:textId="2B8A9C9D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object w:dxaOrig="480" w:dyaOrig="440" w14:anchorId="3BB50B98">
                <v:shape id="_x0000_i1102" type="#_x0000_t75" style="width:24pt;height:21.75pt" o:ole="">
                  <v:imagedata r:id="rId29" o:title=""/>
                </v:shape>
                <o:OLEObject Type="Embed" ProgID="Equation.DSMT4" ShapeID="_x0000_i1102" DrawAspect="Content" ObjectID="_1576005071" r:id="rId36"/>
              </w:object>
            </w:r>
          </w:p>
        </w:tc>
      </w:tr>
      <w:tr w:rsidR="00ED141E" w:rsidRPr="00ED141E" w14:paraId="1E68C7B8" w14:textId="77777777" w:rsidTr="00943362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042F55AE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6F6A9C9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531692e+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FDC58FD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.648222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34EBB01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903317e-02</w:t>
            </w:r>
          </w:p>
        </w:tc>
      </w:tr>
      <w:tr w:rsidR="00ED141E" w:rsidRPr="00ED141E" w14:paraId="52FFDC73" w14:textId="77777777" w:rsidTr="00943362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4C293B8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7A9C453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048895e+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6DD6CC2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588883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7A228B0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05691e-03</w:t>
            </w:r>
          </w:p>
        </w:tc>
      </w:tr>
      <w:tr w:rsidR="00ED141E" w:rsidRPr="00ED141E" w14:paraId="70E788ED" w14:textId="77777777" w:rsidTr="00943362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CB912ED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317DE33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357651e+00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5B404AB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302887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46241286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983443e-04</w:t>
            </w:r>
          </w:p>
        </w:tc>
      </w:tr>
      <w:tr w:rsidR="00ED141E" w:rsidRPr="00ED141E" w14:paraId="709C2ABC" w14:textId="77777777" w:rsidTr="00943362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D7CDBAA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A03F46E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873682e-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44C4FA8D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296126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3CCBDDA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977234e-04</w:t>
            </w:r>
          </w:p>
        </w:tc>
      </w:tr>
      <w:tr w:rsidR="00ED141E" w:rsidRPr="00ED141E" w14:paraId="77E44FDB" w14:textId="77777777" w:rsidTr="00943362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22066A2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00E23E7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616840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9842098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296003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CE35297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977222e-04</w:t>
            </w:r>
          </w:p>
        </w:tc>
      </w:tr>
      <w:tr w:rsidR="00ED141E" w:rsidRPr="00ED141E" w14:paraId="07EF870F" w14:textId="77777777" w:rsidTr="00943362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0CD87F12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6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88F886A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664964e-03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5713128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296004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4277C5E4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977221e-04</w:t>
            </w:r>
          </w:p>
        </w:tc>
      </w:tr>
      <w:tr w:rsidR="00ED141E" w:rsidRPr="00ED141E" w14:paraId="276B016E" w14:textId="77777777" w:rsidTr="00943362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0B1D0C04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462A674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.133800e-04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0798A868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296004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06813F6E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977221e-04</w:t>
            </w:r>
          </w:p>
        </w:tc>
      </w:tr>
      <w:tr w:rsidR="00ED141E" w:rsidRPr="00ED141E" w14:paraId="427BD2CD" w14:textId="77777777" w:rsidTr="00943362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4F22A1B7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EA2D1A1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.186471e-05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4750F9C2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296004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088A7374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977221e-04</w:t>
            </w:r>
          </w:p>
        </w:tc>
      </w:tr>
      <w:tr w:rsidR="00ED141E" w:rsidRPr="00ED141E" w14:paraId="651AFE88" w14:textId="77777777" w:rsidTr="00943362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352DC04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CCF3B41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005044e-05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520F01F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296004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0BA8C85B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977221e-04</w:t>
            </w:r>
          </w:p>
        </w:tc>
      </w:tr>
      <w:tr w:rsidR="00ED141E" w:rsidRPr="00ED141E" w14:paraId="146435D7" w14:textId="77777777" w:rsidTr="00943362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7A39F71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0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B288B71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404185e-06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D7A3C47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296004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5673B8B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977221e-04</w:t>
            </w:r>
          </w:p>
        </w:tc>
      </w:tr>
      <w:tr w:rsidR="00ED141E" w:rsidRPr="00ED141E" w14:paraId="11EB6AC5" w14:textId="77777777" w:rsidTr="00943362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37233C6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F391563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959957e-07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BF6445E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296004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1A995F9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977221e-04</w:t>
            </w:r>
          </w:p>
        </w:tc>
      </w:tr>
      <w:tr w:rsidR="00ED141E" w:rsidRPr="00ED141E" w14:paraId="078B1671" w14:textId="77777777" w:rsidTr="00943362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0F6BBE0B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366617F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733243e-08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9B71322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296004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F6602EC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977221e-04</w:t>
            </w:r>
          </w:p>
        </w:tc>
      </w:tr>
      <w:tr w:rsidR="00ED141E" w:rsidRPr="00ED141E" w14:paraId="6F05CF36" w14:textId="77777777" w:rsidTr="00943362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DE8A684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3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149225E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808468e-09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4DB85946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296004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445A633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977221e-04</w:t>
            </w:r>
          </w:p>
        </w:tc>
      </w:tr>
      <w:tr w:rsidR="00ED141E" w:rsidRPr="00ED141E" w14:paraId="6CE6DE36" w14:textId="77777777" w:rsidTr="00943362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4CEB3EE8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4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7D92085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.302579e-10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FC19124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296004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FE9F19D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977221e-04</w:t>
            </w:r>
          </w:p>
        </w:tc>
      </w:tr>
      <w:tr w:rsidR="00ED141E" w:rsidRPr="00ED141E" w14:paraId="2A2CC807" w14:textId="77777777" w:rsidTr="00943362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FE7B713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5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7673EAD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.378605e-1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EDC468B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296004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38B1837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977221e-04</w:t>
            </w:r>
          </w:p>
        </w:tc>
      </w:tr>
      <w:tr w:rsidR="00ED141E" w:rsidRPr="00ED141E" w14:paraId="7AA76438" w14:textId="77777777" w:rsidTr="00943362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3028A6A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6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384BE20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039928e-1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67EC59C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296004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86FF8C4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977221e-04</w:t>
            </w:r>
          </w:p>
        </w:tc>
      </w:tr>
      <w:tr w:rsidR="00ED141E" w:rsidRPr="00ED141E" w14:paraId="1DE2981C" w14:textId="77777777" w:rsidTr="00943362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02BCC3A4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7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EAA1178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183764e-1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D6CE67C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296004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5D3153D" w14:textId="77777777" w:rsidR="00ED141E" w:rsidRPr="00ED141E" w:rsidRDefault="00ED141E" w:rsidP="00ED141E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977221e-04</w:t>
            </w:r>
          </w:p>
        </w:tc>
      </w:tr>
    </w:tbl>
    <w:p w14:paraId="0FC80AA1" w14:textId="48096E08" w:rsidR="00ED141E" w:rsidRDefault="00943362" w:rsidP="00ED141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Exact solution:</w:t>
      </w:r>
    </w:p>
    <w:p w14:paraId="574A5E0C" w14:textId="081048C4" w:rsidR="00943362" w:rsidRDefault="005573AE" w:rsidP="00ED141E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870DA1D" wp14:editId="6C9AB7AA">
            <wp:extent cx="5143500" cy="385793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3.jp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0543" cy="3863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8EBD9F" w14:textId="73C42D44" w:rsidR="00943362" w:rsidRDefault="00943362" w:rsidP="00ED141E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erical solution:</w:t>
      </w:r>
    </w:p>
    <w:p w14:paraId="539372C5" w14:textId="099D1F3A" w:rsidR="00943362" w:rsidRDefault="005573AE" w:rsidP="00ED141E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8773294" wp14:editId="0F173D73">
            <wp:extent cx="5143500" cy="385793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4.jp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2424" cy="3864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40E1A5" w14:textId="32F05F66" w:rsidR="00943362" w:rsidRDefault="007D2E94" w:rsidP="00ED141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(</w:t>
      </w:r>
      <w:r>
        <w:rPr>
          <w:rFonts w:ascii="Times New Roman" w:hAnsi="Times New Roman" w:cs="Times New Roman"/>
          <w:sz w:val="28"/>
          <w:szCs w:val="28"/>
        </w:rPr>
        <w:t>3)</w:t>
      </w:r>
      <w:r w:rsidR="00990989" w:rsidRPr="00990989">
        <w:t xml:space="preserve"> </w:t>
      </w:r>
      <w:r w:rsidR="00990989" w:rsidRPr="00080C0B">
        <w:rPr>
          <w:position w:val="-10"/>
        </w:rPr>
        <w:object w:dxaOrig="3000" w:dyaOrig="340" w14:anchorId="2E62ADC5">
          <v:shape id="_x0000_i1120" type="#_x0000_t75" style="width:150pt;height:17.25pt" o:ole="">
            <v:imagedata r:id="rId39" o:title=""/>
          </v:shape>
          <o:OLEObject Type="Embed" ProgID="Equation.DSMT4" ShapeID="_x0000_i1120" DrawAspect="Content" ObjectID="_1576005072" r:id="rId40"/>
        </w:object>
      </w:r>
    </w:p>
    <w:tbl>
      <w:tblPr>
        <w:tblW w:w="8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70"/>
        <w:gridCol w:w="2070"/>
        <w:gridCol w:w="2070"/>
        <w:gridCol w:w="2070"/>
      </w:tblGrid>
      <w:tr w:rsidR="007D2E94" w:rsidRPr="007D2E94" w14:paraId="3B43DCF9" w14:textId="77777777" w:rsidTr="007D2E94">
        <w:trPr>
          <w:trHeight w:val="285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83D2E7C" w14:textId="13F54E1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Steps of V-cycle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E2D0D96" w14:textId="4F8A1719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object w:dxaOrig="540" w:dyaOrig="440" w14:anchorId="44C187F8">
                <v:shape id="_x0000_i1109" type="#_x0000_t75" style="width:27pt;height:21.75pt" o:ole="">
                  <v:imagedata r:id="rId25" o:title=""/>
                </v:shape>
                <o:OLEObject Type="Embed" ProgID="Equation.DSMT4" ShapeID="_x0000_i1109" DrawAspect="Content" ObjectID="_1576005073" r:id="rId41"/>
              </w:objec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416EF25B" w14:textId="798CCF9B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object w:dxaOrig="520" w:dyaOrig="440" w14:anchorId="7FA50A65">
                <v:shape id="_x0000_i1110" type="#_x0000_t75" style="width:26.25pt;height:21.75pt" o:ole="">
                  <v:imagedata r:id="rId27" o:title=""/>
                </v:shape>
                <o:OLEObject Type="Embed" ProgID="Equation.DSMT4" ShapeID="_x0000_i1110" DrawAspect="Content" ObjectID="_1576005074" r:id="rId42"/>
              </w:objec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854761B" w14:textId="2BEE1BDB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D141E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object w:dxaOrig="480" w:dyaOrig="440" w14:anchorId="2A056485">
                <v:shape id="_x0000_i1111" type="#_x0000_t75" style="width:24pt;height:21.75pt" o:ole="">
                  <v:imagedata r:id="rId29" o:title=""/>
                </v:shape>
                <o:OLEObject Type="Embed" ProgID="Equation.DSMT4" ShapeID="_x0000_i1111" DrawAspect="Content" ObjectID="_1576005075" r:id="rId43"/>
              </w:object>
            </w:r>
          </w:p>
        </w:tc>
      </w:tr>
      <w:tr w:rsidR="007D2E94" w:rsidRPr="007D2E94" w14:paraId="369E5410" w14:textId="77777777" w:rsidTr="007D2E94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5811D44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54C8741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.375139e+04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3EDA260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02747e+00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E7B2DF1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.983450e-02</w:t>
            </w:r>
          </w:p>
        </w:tc>
      </w:tr>
      <w:tr w:rsidR="007D2E94" w:rsidRPr="007D2E94" w14:paraId="710D73C7" w14:textId="77777777" w:rsidTr="007D2E94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30BB7A9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391C409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6.424325e+03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A1A47A4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126480e-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4D3B2529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504606e-02</w:t>
            </w:r>
          </w:p>
        </w:tc>
      </w:tr>
      <w:tr w:rsidR="007D2E94" w:rsidRPr="007D2E94" w14:paraId="58349300" w14:textId="77777777" w:rsidTr="007D2E94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C1F89FD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0FD6994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227640e+03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4C83539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927826e-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FAE991C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239622e-03</w:t>
            </w:r>
          </w:p>
        </w:tc>
      </w:tr>
      <w:tr w:rsidR="007D2E94" w:rsidRPr="007D2E94" w14:paraId="59372D0F" w14:textId="77777777" w:rsidTr="007D2E94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3F839F1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4D3D5AE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298221e+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DB922E5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103330e-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27C64E2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229899e-03</w:t>
            </w:r>
          </w:p>
        </w:tc>
      </w:tr>
      <w:tr w:rsidR="007D2E94" w:rsidRPr="007D2E94" w14:paraId="317483D7" w14:textId="77777777" w:rsidTr="007D2E94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4C87510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093FADC6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.144119e+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AFA38ED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127837e-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C66DE8D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227463e-03</w:t>
            </w:r>
          </w:p>
        </w:tc>
      </w:tr>
      <w:tr w:rsidR="007D2E94" w:rsidRPr="007D2E94" w14:paraId="09B2E34F" w14:textId="77777777" w:rsidTr="007D2E94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DF2A6EC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6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40FA8114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.357173e+00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536B1D5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130929e-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E5122D9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227002e-03</w:t>
            </w:r>
          </w:p>
        </w:tc>
      </w:tr>
      <w:tr w:rsidR="007D2E94" w:rsidRPr="007D2E94" w14:paraId="33A1F201" w14:textId="77777777" w:rsidTr="007D2E94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EC70692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453E3B6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305112e+00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41537A55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131320e-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A88F814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226923e-03</w:t>
            </w:r>
          </w:p>
        </w:tc>
      </w:tr>
      <w:tr w:rsidR="007D2E94" w:rsidRPr="007D2E94" w14:paraId="377D21E1" w14:textId="77777777" w:rsidTr="007D2E94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6CDE8ED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046DC0C4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328579e-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0188CB91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131371e-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7F61B2A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226910e-03</w:t>
            </w:r>
          </w:p>
        </w:tc>
      </w:tr>
      <w:tr w:rsidR="007D2E94" w:rsidRPr="007D2E94" w14:paraId="0A206AAF" w14:textId="77777777" w:rsidTr="007D2E94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6899146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69710C7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.184703e-0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C6BA725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131378e-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8F7EBDD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226907e-03</w:t>
            </w:r>
          </w:p>
        </w:tc>
      </w:tr>
      <w:tr w:rsidR="007D2E94" w:rsidRPr="007D2E94" w14:paraId="254A5436" w14:textId="77777777" w:rsidTr="007D2E94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8A9768C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0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8358A76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.567577e-03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90DB425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131378e-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DC4E322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226907e-03</w:t>
            </w:r>
          </w:p>
        </w:tc>
      </w:tr>
      <w:tr w:rsidR="007D2E94" w:rsidRPr="007D2E94" w14:paraId="48F42590" w14:textId="77777777" w:rsidTr="007D2E94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F8D72AF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0757FF6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374884e-03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6BAD8C9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131379e-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91B5763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226907e-03</w:t>
            </w:r>
          </w:p>
        </w:tc>
      </w:tr>
      <w:tr w:rsidR="007D2E94" w:rsidRPr="007D2E94" w14:paraId="65F09936" w14:textId="77777777" w:rsidTr="007D2E94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951F2C8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2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7DBCAF5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505814e-04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0605ECDA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131379e-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C5C247D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226907e-03</w:t>
            </w:r>
          </w:p>
        </w:tc>
      </w:tr>
      <w:tr w:rsidR="007D2E94" w:rsidRPr="007D2E94" w14:paraId="3D77B747" w14:textId="77777777" w:rsidTr="007D2E94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A32A999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3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4A12B85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.576408e-05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60F7E76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131379e-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B7332FB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226907e-03</w:t>
            </w:r>
          </w:p>
        </w:tc>
      </w:tr>
      <w:tr w:rsidR="007D2E94" w:rsidRPr="007D2E94" w14:paraId="16140EC6" w14:textId="77777777" w:rsidTr="007D2E94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34BEEE71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4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BCE421D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.368914e-06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2CB1CF0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131379e-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5220B30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226907e-03</w:t>
            </w:r>
          </w:p>
        </w:tc>
      </w:tr>
      <w:tr w:rsidR="007D2E94" w:rsidRPr="007D2E94" w14:paraId="00AF4B33" w14:textId="77777777" w:rsidTr="007D2E94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A878FB5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5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DA0DB0F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531702e-06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F00B326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131379e-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8E5BDCD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226907e-03</w:t>
            </w:r>
          </w:p>
        </w:tc>
      </w:tr>
      <w:tr w:rsidR="007D2E94" w:rsidRPr="007D2E94" w14:paraId="2C494F81" w14:textId="77777777" w:rsidTr="007D2E94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5FE4A251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6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6133DF82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804867e-07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E125A9E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131379e-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412B1173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226907e-03</w:t>
            </w:r>
          </w:p>
        </w:tc>
      </w:tr>
      <w:tr w:rsidR="007D2E94" w:rsidRPr="007D2E94" w14:paraId="34339D43" w14:textId="77777777" w:rsidTr="007D2E94">
        <w:trPr>
          <w:trHeight w:val="300"/>
        </w:trPr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37BE2D4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7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12B9A620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.137927e-08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7726DB8F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131379e-01</w:t>
            </w:r>
          </w:p>
        </w:tc>
        <w:tc>
          <w:tcPr>
            <w:tcW w:w="2070" w:type="dxa"/>
            <w:shd w:val="clear" w:color="auto" w:fill="auto"/>
            <w:noWrap/>
            <w:vAlign w:val="bottom"/>
            <w:hideMark/>
          </w:tcPr>
          <w:p w14:paraId="28C1F729" w14:textId="77777777" w:rsidR="007D2E94" w:rsidRPr="007D2E94" w:rsidRDefault="007D2E94" w:rsidP="007D2E94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D2E9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226907e-03</w:t>
            </w:r>
          </w:p>
        </w:tc>
      </w:tr>
    </w:tbl>
    <w:p w14:paraId="47539EDD" w14:textId="36605324" w:rsidR="00E41ADA" w:rsidRDefault="00E41ADA" w:rsidP="00ED141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xact solution:</w:t>
      </w:r>
    </w:p>
    <w:p w14:paraId="28626432" w14:textId="6FE6EF61" w:rsidR="00E41ADA" w:rsidRDefault="005573AE" w:rsidP="00ED141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97A3D6D" wp14:editId="423B4377">
            <wp:extent cx="5274310" cy="3956050"/>
            <wp:effectExtent l="0" t="0" r="254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5.jp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7B711" w14:textId="2A888238" w:rsidR="00E41ADA" w:rsidRDefault="00E41ADA" w:rsidP="00ED141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N</w:t>
      </w:r>
      <w:r>
        <w:rPr>
          <w:rFonts w:ascii="Times New Roman" w:hAnsi="Times New Roman" w:cs="Times New Roman"/>
          <w:sz w:val="28"/>
          <w:szCs w:val="28"/>
        </w:rPr>
        <w:t>umerical solution:</w:t>
      </w:r>
    </w:p>
    <w:p w14:paraId="51F86659" w14:textId="41B4CC22" w:rsidR="00E41ADA" w:rsidRDefault="005573AE" w:rsidP="00ED141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0080BF1" wp14:editId="64645EA1">
            <wp:extent cx="5274310" cy="3956050"/>
            <wp:effectExtent l="0" t="0" r="254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6.jp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402ACD" w14:textId="3FB6BC43" w:rsidR="00E41ADA" w:rsidRDefault="00E41ADA" w:rsidP="00ED141E">
      <w:pPr>
        <w:rPr>
          <w:rFonts w:ascii="Times New Roman" w:hAnsi="Times New Roman" w:cs="Times New Roman"/>
          <w:sz w:val="28"/>
          <w:szCs w:val="28"/>
        </w:rPr>
      </w:pPr>
    </w:p>
    <w:p w14:paraId="60611C3F" w14:textId="4C92C752" w:rsidR="00E41ADA" w:rsidRDefault="00E41ADA" w:rsidP="00ED141E">
      <w:pPr>
        <w:rPr>
          <w:rFonts w:ascii="Times New Roman" w:hAnsi="Times New Roman" w:cs="Times New Roman"/>
          <w:sz w:val="28"/>
          <w:szCs w:val="28"/>
        </w:rPr>
      </w:pPr>
    </w:p>
    <w:p w14:paraId="35F57359" w14:textId="24570004" w:rsidR="00243D77" w:rsidRDefault="00243D77" w:rsidP="00ED141E">
      <w:pPr>
        <w:rPr>
          <w:rFonts w:ascii="Times New Roman" w:hAnsi="Times New Roman" w:cs="Times New Roman"/>
          <w:sz w:val="28"/>
          <w:szCs w:val="28"/>
        </w:rPr>
      </w:pPr>
    </w:p>
    <w:p w14:paraId="38A85566" w14:textId="2CE0E985" w:rsidR="00243D77" w:rsidRDefault="00243D77" w:rsidP="00ED141E">
      <w:pPr>
        <w:rPr>
          <w:rFonts w:ascii="Times New Roman" w:hAnsi="Times New Roman" w:cs="Times New Roman"/>
          <w:sz w:val="28"/>
          <w:szCs w:val="28"/>
        </w:rPr>
      </w:pPr>
    </w:p>
    <w:p w14:paraId="4B6B6763" w14:textId="726A1329" w:rsidR="00243D77" w:rsidRDefault="00243D77" w:rsidP="00ED141E">
      <w:pPr>
        <w:rPr>
          <w:rFonts w:ascii="Times New Roman" w:hAnsi="Times New Roman" w:cs="Times New Roman"/>
          <w:sz w:val="28"/>
          <w:szCs w:val="28"/>
        </w:rPr>
      </w:pPr>
    </w:p>
    <w:p w14:paraId="6A6DEFB2" w14:textId="16917DC5" w:rsidR="00243D77" w:rsidRDefault="00243D77" w:rsidP="00ED141E">
      <w:pPr>
        <w:rPr>
          <w:rFonts w:ascii="Times New Roman" w:hAnsi="Times New Roman" w:cs="Times New Roman"/>
          <w:sz w:val="28"/>
          <w:szCs w:val="28"/>
        </w:rPr>
      </w:pPr>
    </w:p>
    <w:p w14:paraId="6692BCF0" w14:textId="2667433E" w:rsidR="00243D77" w:rsidRDefault="00243D77" w:rsidP="00ED141E">
      <w:pPr>
        <w:rPr>
          <w:rFonts w:ascii="Times New Roman" w:hAnsi="Times New Roman" w:cs="Times New Roman"/>
          <w:sz w:val="28"/>
          <w:szCs w:val="28"/>
        </w:rPr>
      </w:pPr>
    </w:p>
    <w:p w14:paraId="628B6542" w14:textId="18B8769C" w:rsidR="00243D77" w:rsidRDefault="00243D77" w:rsidP="00ED141E">
      <w:pPr>
        <w:rPr>
          <w:rFonts w:ascii="Times New Roman" w:hAnsi="Times New Roman" w:cs="Times New Roman"/>
          <w:sz w:val="28"/>
          <w:szCs w:val="28"/>
        </w:rPr>
      </w:pPr>
    </w:p>
    <w:p w14:paraId="77AB0C25" w14:textId="77FDE099" w:rsidR="00243D77" w:rsidRDefault="00243D77" w:rsidP="00ED141E">
      <w:pPr>
        <w:rPr>
          <w:rFonts w:ascii="Times New Roman" w:hAnsi="Times New Roman" w:cs="Times New Roman"/>
          <w:sz w:val="28"/>
          <w:szCs w:val="28"/>
        </w:rPr>
      </w:pPr>
    </w:p>
    <w:p w14:paraId="619E42D8" w14:textId="0F773CA7" w:rsidR="00243D77" w:rsidRDefault="00243D77" w:rsidP="00ED141E">
      <w:pPr>
        <w:rPr>
          <w:rFonts w:ascii="Times New Roman" w:hAnsi="Times New Roman" w:cs="Times New Roman"/>
          <w:sz w:val="28"/>
          <w:szCs w:val="28"/>
        </w:rPr>
      </w:pPr>
    </w:p>
    <w:p w14:paraId="6C5E8086" w14:textId="007574D1" w:rsidR="00243D77" w:rsidRDefault="00243D77" w:rsidP="00ED141E">
      <w:pPr>
        <w:rPr>
          <w:rFonts w:ascii="Times New Roman" w:hAnsi="Times New Roman" w:cs="Times New Roman"/>
          <w:sz w:val="28"/>
          <w:szCs w:val="28"/>
        </w:rPr>
      </w:pPr>
    </w:p>
    <w:p w14:paraId="350F2B33" w14:textId="0A7A1EB4" w:rsidR="00243D77" w:rsidRDefault="00243D77" w:rsidP="00ED141E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 w:hint="eastAsia"/>
          <w:sz w:val="28"/>
          <w:szCs w:val="28"/>
        </w:rPr>
        <w:lastRenderedPageBreak/>
        <w:t>M</w:t>
      </w:r>
      <w:r>
        <w:rPr>
          <w:rFonts w:ascii="Times New Roman" w:hAnsi="Times New Roman" w:cs="Times New Roman"/>
          <w:sz w:val="28"/>
          <w:szCs w:val="28"/>
        </w:rPr>
        <w:t>atlab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ode:</w:t>
      </w:r>
    </w:p>
    <w:p w14:paraId="09F89FE8" w14:textId="58973FF9" w:rsidR="000E30BD" w:rsidRPr="00947FDC" w:rsidRDefault="009D636D" w:rsidP="00ED141E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47FDC">
        <w:rPr>
          <w:rFonts w:ascii="Times New Roman" w:hAnsi="Times New Roman" w:cs="Times New Roman"/>
          <w:b/>
          <w:sz w:val="28"/>
          <w:szCs w:val="28"/>
        </w:rPr>
        <w:t>main.m</w:t>
      </w:r>
      <w:proofErr w:type="spellEnd"/>
      <w:r w:rsidRPr="00947FDC">
        <w:rPr>
          <w:rFonts w:ascii="Times New Roman" w:hAnsi="Times New Roman" w:cs="Times New Roman"/>
          <w:b/>
          <w:sz w:val="28"/>
          <w:szCs w:val="28"/>
        </w:rPr>
        <w:t>:</w:t>
      </w:r>
    </w:p>
    <w:p w14:paraId="3D8E7C2F" w14:textId="77777777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E85F91">
        <w:rPr>
          <w:rFonts w:ascii="Times New Roman" w:hAnsi="Times New Roman" w:cs="Times New Roman"/>
          <w:sz w:val="24"/>
          <w:szCs w:val="24"/>
        </w:rPr>
        <w:t>clc</w:t>
      </w:r>
      <w:proofErr w:type="spellEnd"/>
    </w:p>
    <w:p w14:paraId="1E3EF928" w14:textId="77777777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r w:rsidRPr="00E85F91">
        <w:rPr>
          <w:rFonts w:ascii="Times New Roman" w:hAnsi="Times New Roman" w:cs="Times New Roman"/>
          <w:sz w:val="24"/>
          <w:szCs w:val="24"/>
        </w:rPr>
        <w:t>clear</w:t>
      </w:r>
    </w:p>
    <w:p w14:paraId="70E94473" w14:textId="77777777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r w:rsidRPr="00E85F91">
        <w:rPr>
          <w:rFonts w:ascii="Times New Roman" w:hAnsi="Times New Roman" w:cs="Times New Roman"/>
          <w:sz w:val="24"/>
          <w:szCs w:val="24"/>
        </w:rPr>
        <w:t>close all</w:t>
      </w:r>
    </w:p>
    <w:p w14:paraId="3FF3F693" w14:textId="77777777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r w:rsidRPr="00E85F91">
        <w:rPr>
          <w:rFonts w:ascii="Times New Roman" w:hAnsi="Times New Roman" w:cs="Times New Roman"/>
          <w:sz w:val="24"/>
          <w:szCs w:val="24"/>
        </w:rPr>
        <w:t>format long e</w:t>
      </w:r>
    </w:p>
    <w:p w14:paraId="0D47368E" w14:textId="77777777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r w:rsidRPr="00E85F91">
        <w:rPr>
          <w:rFonts w:ascii="Times New Roman" w:hAnsi="Times New Roman" w:cs="Times New Roman"/>
          <w:sz w:val="24"/>
          <w:szCs w:val="24"/>
        </w:rPr>
        <w:t>epsilon = 0.01;</w:t>
      </w:r>
    </w:p>
    <w:p w14:paraId="00048E34" w14:textId="77777777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r w:rsidRPr="00E85F91">
        <w:rPr>
          <w:rFonts w:ascii="Times New Roman" w:hAnsi="Times New Roman" w:cs="Times New Roman"/>
          <w:sz w:val="24"/>
          <w:szCs w:val="24"/>
        </w:rPr>
        <w:t>a = 0.1;</w:t>
      </w:r>
    </w:p>
    <w:p w14:paraId="49CFFF3C" w14:textId="77777777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r w:rsidRPr="00E85F91">
        <w:rPr>
          <w:rFonts w:ascii="Times New Roman" w:hAnsi="Times New Roman" w:cs="Times New Roman"/>
          <w:sz w:val="24"/>
          <w:szCs w:val="24"/>
        </w:rPr>
        <w:t>l = 1;</w:t>
      </w:r>
    </w:p>
    <w:p w14:paraId="4B7F904B" w14:textId="77777777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r w:rsidRPr="00E85F91">
        <w:rPr>
          <w:rFonts w:ascii="Times New Roman" w:hAnsi="Times New Roman" w:cs="Times New Roman"/>
          <w:sz w:val="24"/>
          <w:szCs w:val="24"/>
        </w:rPr>
        <w:t>n = 32;</w:t>
      </w:r>
    </w:p>
    <w:p w14:paraId="77CF595F" w14:textId="2E9248A5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E85F91">
        <w:rPr>
          <w:rFonts w:ascii="Times New Roman" w:hAnsi="Times New Roman" w:cs="Times New Roman"/>
          <w:sz w:val="24"/>
          <w:szCs w:val="24"/>
        </w:rPr>
        <w:t>multigrid(</w:t>
      </w:r>
      <w:proofErr w:type="gramEnd"/>
      <w:r w:rsidRPr="00E85F91">
        <w:rPr>
          <w:rFonts w:ascii="Times New Roman" w:hAnsi="Times New Roman" w:cs="Times New Roman"/>
          <w:sz w:val="24"/>
          <w:szCs w:val="24"/>
        </w:rPr>
        <w:t>epsilon, a, n, l);</w:t>
      </w:r>
    </w:p>
    <w:p w14:paraId="68A48054" w14:textId="77777777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E85F91">
        <w:rPr>
          <w:rFonts w:ascii="Times New Roman" w:hAnsi="Times New Roman" w:cs="Times New Roman"/>
          <w:sz w:val="24"/>
          <w:szCs w:val="24"/>
        </w:rPr>
        <w:t>fprintf</w:t>
      </w:r>
      <w:proofErr w:type="spellEnd"/>
      <w:r w:rsidRPr="00E85F91">
        <w:rPr>
          <w:rFonts w:ascii="Times New Roman" w:hAnsi="Times New Roman" w:cs="Times New Roman"/>
          <w:sz w:val="24"/>
          <w:szCs w:val="24"/>
        </w:rPr>
        <w:t>('...............................\n');</w:t>
      </w:r>
    </w:p>
    <w:p w14:paraId="09DC093C" w14:textId="77777777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r w:rsidRPr="00E85F91">
        <w:rPr>
          <w:rFonts w:ascii="Times New Roman" w:hAnsi="Times New Roman" w:cs="Times New Roman"/>
          <w:sz w:val="24"/>
          <w:szCs w:val="24"/>
        </w:rPr>
        <w:t>%%%%%%%%%%%%%%%%%%%%%%%%</w:t>
      </w:r>
    </w:p>
    <w:p w14:paraId="595AF9CB" w14:textId="77777777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r w:rsidRPr="00E85F91">
        <w:rPr>
          <w:rFonts w:ascii="Times New Roman" w:hAnsi="Times New Roman" w:cs="Times New Roman"/>
          <w:sz w:val="24"/>
          <w:szCs w:val="24"/>
        </w:rPr>
        <w:t>epsilon = 0.1;</w:t>
      </w:r>
    </w:p>
    <w:p w14:paraId="122DC707" w14:textId="77777777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r w:rsidRPr="00E85F91">
        <w:rPr>
          <w:rFonts w:ascii="Times New Roman" w:hAnsi="Times New Roman" w:cs="Times New Roman"/>
          <w:sz w:val="24"/>
          <w:szCs w:val="24"/>
        </w:rPr>
        <w:t>a = 1;</w:t>
      </w:r>
    </w:p>
    <w:p w14:paraId="013908B3" w14:textId="77777777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r w:rsidRPr="00E85F91">
        <w:rPr>
          <w:rFonts w:ascii="Times New Roman" w:hAnsi="Times New Roman" w:cs="Times New Roman"/>
          <w:sz w:val="24"/>
          <w:szCs w:val="24"/>
        </w:rPr>
        <w:t>l = 3;</w:t>
      </w:r>
    </w:p>
    <w:p w14:paraId="040F7480" w14:textId="77777777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r w:rsidRPr="00E85F91">
        <w:rPr>
          <w:rFonts w:ascii="Times New Roman" w:hAnsi="Times New Roman" w:cs="Times New Roman"/>
          <w:sz w:val="24"/>
          <w:szCs w:val="24"/>
        </w:rPr>
        <w:t>n = 64;</w:t>
      </w:r>
    </w:p>
    <w:p w14:paraId="5FF51230" w14:textId="3CF9BC15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E85F91">
        <w:rPr>
          <w:rFonts w:ascii="Times New Roman" w:hAnsi="Times New Roman" w:cs="Times New Roman"/>
          <w:sz w:val="24"/>
          <w:szCs w:val="24"/>
        </w:rPr>
        <w:t>multigrid(</w:t>
      </w:r>
      <w:proofErr w:type="gramEnd"/>
      <w:r w:rsidRPr="00E85F91">
        <w:rPr>
          <w:rFonts w:ascii="Times New Roman" w:hAnsi="Times New Roman" w:cs="Times New Roman"/>
          <w:sz w:val="24"/>
          <w:szCs w:val="24"/>
        </w:rPr>
        <w:t>epsilon, a, n, l);</w:t>
      </w:r>
    </w:p>
    <w:p w14:paraId="57C7AFE8" w14:textId="77777777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E85F91">
        <w:rPr>
          <w:rFonts w:ascii="Times New Roman" w:hAnsi="Times New Roman" w:cs="Times New Roman"/>
          <w:sz w:val="24"/>
          <w:szCs w:val="24"/>
        </w:rPr>
        <w:t>fprintf</w:t>
      </w:r>
      <w:proofErr w:type="spellEnd"/>
      <w:r w:rsidRPr="00E85F91">
        <w:rPr>
          <w:rFonts w:ascii="Times New Roman" w:hAnsi="Times New Roman" w:cs="Times New Roman"/>
          <w:sz w:val="24"/>
          <w:szCs w:val="24"/>
        </w:rPr>
        <w:t>('...............................\n');</w:t>
      </w:r>
    </w:p>
    <w:p w14:paraId="22B44A86" w14:textId="77777777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r w:rsidRPr="00E85F91">
        <w:rPr>
          <w:rFonts w:ascii="Times New Roman" w:hAnsi="Times New Roman" w:cs="Times New Roman"/>
          <w:sz w:val="24"/>
          <w:szCs w:val="24"/>
        </w:rPr>
        <w:t>%%%%%%%%%%%%%%%%%%%%%%%%%</w:t>
      </w:r>
    </w:p>
    <w:p w14:paraId="799BB817" w14:textId="77777777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r w:rsidRPr="00E85F91">
        <w:rPr>
          <w:rFonts w:ascii="Times New Roman" w:hAnsi="Times New Roman" w:cs="Times New Roman"/>
          <w:sz w:val="24"/>
          <w:szCs w:val="24"/>
        </w:rPr>
        <w:t>epsilon = 1;</w:t>
      </w:r>
    </w:p>
    <w:p w14:paraId="65F23A26" w14:textId="77777777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r w:rsidRPr="00E85F91">
        <w:rPr>
          <w:rFonts w:ascii="Times New Roman" w:hAnsi="Times New Roman" w:cs="Times New Roman"/>
          <w:sz w:val="24"/>
          <w:szCs w:val="24"/>
        </w:rPr>
        <w:t>a = 10;</w:t>
      </w:r>
    </w:p>
    <w:p w14:paraId="18AD9DF2" w14:textId="77777777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r w:rsidRPr="00E85F91">
        <w:rPr>
          <w:rFonts w:ascii="Times New Roman" w:hAnsi="Times New Roman" w:cs="Times New Roman"/>
          <w:sz w:val="24"/>
          <w:szCs w:val="24"/>
        </w:rPr>
        <w:t>l = 16;</w:t>
      </w:r>
    </w:p>
    <w:p w14:paraId="57911418" w14:textId="77777777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r w:rsidRPr="00E85F91">
        <w:rPr>
          <w:rFonts w:ascii="Times New Roman" w:hAnsi="Times New Roman" w:cs="Times New Roman"/>
          <w:sz w:val="24"/>
          <w:szCs w:val="24"/>
        </w:rPr>
        <w:t>n = 128;</w:t>
      </w:r>
    </w:p>
    <w:p w14:paraId="73BCCBFC" w14:textId="53B138CF" w:rsidR="00E973DA" w:rsidRPr="00E85F91" w:rsidRDefault="00E973DA" w:rsidP="00E973DA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E85F91">
        <w:rPr>
          <w:rFonts w:ascii="Times New Roman" w:hAnsi="Times New Roman" w:cs="Times New Roman"/>
          <w:sz w:val="24"/>
          <w:szCs w:val="24"/>
        </w:rPr>
        <w:t>multigrid(</w:t>
      </w:r>
      <w:proofErr w:type="gramEnd"/>
      <w:r w:rsidRPr="00E85F91">
        <w:rPr>
          <w:rFonts w:ascii="Times New Roman" w:hAnsi="Times New Roman" w:cs="Times New Roman"/>
          <w:sz w:val="24"/>
          <w:szCs w:val="24"/>
        </w:rPr>
        <w:t>epsilon, a, n, l);</w:t>
      </w:r>
    </w:p>
    <w:p w14:paraId="208CE76F" w14:textId="2D905745" w:rsidR="009D636D" w:rsidRDefault="00E973DA" w:rsidP="00E973D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E85F91">
        <w:rPr>
          <w:rFonts w:ascii="Times New Roman" w:hAnsi="Times New Roman" w:cs="Times New Roman"/>
          <w:sz w:val="24"/>
          <w:szCs w:val="24"/>
        </w:rPr>
        <w:t>fprintf</w:t>
      </w:r>
      <w:proofErr w:type="spellEnd"/>
      <w:r w:rsidRPr="00E85F91">
        <w:rPr>
          <w:rFonts w:ascii="Times New Roman" w:hAnsi="Times New Roman" w:cs="Times New Roman"/>
          <w:sz w:val="24"/>
          <w:szCs w:val="24"/>
        </w:rPr>
        <w:t>('...............................\n');</w:t>
      </w:r>
    </w:p>
    <w:p w14:paraId="1570CB16" w14:textId="232BB661" w:rsidR="00E85F91" w:rsidRDefault="00E85F91" w:rsidP="00E973DA">
      <w:pPr>
        <w:rPr>
          <w:rFonts w:ascii="Times New Roman" w:hAnsi="Times New Roman" w:cs="Times New Roman"/>
          <w:sz w:val="24"/>
          <w:szCs w:val="24"/>
        </w:rPr>
      </w:pPr>
    </w:p>
    <w:p w14:paraId="5F00613B" w14:textId="714C9486" w:rsidR="00E85F91" w:rsidRPr="00947FDC" w:rsidRDefault="00E85F91" w:rsidP="00E973DA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47FDC">
        <w:rPr>
          <w:rFonts w:ascii="Times New Roman" w:hAnsi="Times New Roman" w:cs="Times New Roman" w:hint="eastAsia"/>
          <w:b/>
          <w:sz w:val="24"/>
          <w:szCs w:val="24"/>
        </w:rPr>
        <w:t>m</w:t>
      </w:r>
      <w:r w:rsidRPr="00947FDC">
        <w:rPr>
          <w:rFonts w:ascii="Times New Roman" w:hAnsi="Times New Roman" w:cs="Times New Roman"/>
          <w:b/>
          <w:sz w:val="24"/>
          <w:szCs w:val="24"/>
        </w:rPr>
        <w:t>ultigrid.m</w:t>
      </w:r>
      <w:proofErr w:type="spellEnd"/>
      <w:r w:rsidRPr="00947FDC">
        <w:rPr>
          <w:rFonts w:ascii="Times New Roman" w:hAnsi="Times New Roman" w:cs="Times New Roman"/>
          <w:b/>
          <w:sz w:val="24"/>
          <w:szCs w:val="24"/>
        </w:rPr>
        <w:t>:</w:t>
      </w:r>
    </w:p>
    <w:p w14:paraId="719D9F70" w14:textId="284D36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>function multigrid(</w:t>
      </w:r>
      <w:proofErr w:type="spellStart"/>
      <w:proofErr w:type="gramStart"/>
      <w:r w:rsidRPr="00947FDC">
        <w:rPr>
          <w:rFonts w:ascii="Times New Roman" w:hAnsi="Times New Roman" w:cs="Times New Roman"/>
          <w:sz w:val="24"/>
          <w:szCs w:val="24"/>
        </w:rPr>
        <w:t>epsilon,a</w:t>
      </w:r>
      <w:proofErr w:type="gramEnd"/>
      <w:r w:rsidRPr="00947FDC">
        <w:rPr>
          <w:rFonts w:ascii="Times New Roman" w:hAnsi="Times New Roman" w:cs="Times New Roman"/>
          <w:sz w:val="24"/>
          <w:szCs w:val="24"/>
        </w:rPr>
        <w:t>,n,l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)</w:t>
      </w:r>
    </w:p>
    <w:p w14:paraId="046BB771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>m = n;</w:t>
      </w:r>
    </w:p>
    <w:p w14:paraId="062B45CD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 xml:space="preserve">u = </w:t>
      </w:r>
      <w:proofErr w:type="spellStart"/>
      <w:proofErr w:type="gramStart"/>
      <w:r w:rsidRPr="00947FDC">
        <w:rPr>
          <w:rFonts w:ascii="Times New Roman" w:hAnsi="Times New Roman" w:cs="Times New Roman"/>
          <w:sz w:val="24"/>
          <w:szCs w:val="24"/>
        </w:rPr>
        <w:t>exactSolution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47FDC">
        <w:rPr>
          <w:rFonts w:ascii="Times New Roman" w:hAnsi="Times New Roman" w:cs="Times New Roman"/>
          <w:sz w:val="24"/>
          <w:szCs w:val="24"/>
        </w:rPr>
        <w:t>l, m, n);</w:t>
      </w:r>
    </w:p>
    <w:p w14:paraId="45218856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>v0 = zeros((m-</w:t>
      </w:r>
      <w:proofErr w:type="gramStart"/>
      <w:r w:rsidRPr="00947FDC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947FDC">
        <w:rPr>
          <w:rFonts w:ascii="Times New Roman" w:hAnsi="Times New Roman" w:cs="Times New Roman"/>
          <w:sz w:val="24"/>
          <w:szCs w:val="24"/>
        </w:rPr>
        <w:t>(n-1),1);</w:t>
      </w:r>
    </w:p>
    <w:p w14:paraId="3278344B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>v = v0;</w:t>
      </w:r>
    </w:p>
    <w:p w14:paraId="487AEE0C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47FD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 xml:space="preserve"> = 0;</w:t>
      </w:r>
    </w:p>
    <w:p w14:paraId="2F0B232B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 xml:space="preserve">A = </w:t>
      </w:r>
      <w:proofErr w:type="spellStart"/>
      <w:proofErr w:type="gramStart"/>
      <w:r w:rsidRPr="00947FDC">
        <w:rPr>
          <w:rFonts w:ascii="Times New Roman" w:hAnsi="Times New Roman" w:cs="Times New Roman"/>
          <w:sz w:val="24"/>
          <w:szCs w:val="24"/>
        </w:rPr>
        <w:t>totalA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47FDC">
        <w:rPr>
          <w:rFonts w:ascii="Times New Roman" w:hAnsi="Times New Roman" w:cs="Times New Roman"/>
          <w:sz w:val="24"/>
          <w:szCs w:val="24"/>
        </w:rPr>
        <w:t>epsilon, a, m, n);</w:t>
      </w:r>
    </w:p>
    <w:p w14:paraId="5950F62C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 xml:space="preserve">F = </w:t>
      </w:r>
      <w:proofErr w:type="spellStart"/>
      <w:proofErr w:type="gramStart"/>
      <w:r w:rsidRPr="00947FDC">
        <w:rPr>
          <w:rFonts w:ascii="Times New Roman" w:hAnsi="Times New Roman" w:cs="Times New Roman"/>
          <w:sz w:val="24"/>
          <w:szCs w:val="24"/>
        </w:rPr>
        <w:t>rightF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47FDC">
        <w:rPr>
          <w:rFonts w:ascii="Times New Roman" w:hAnsi="Times New Roman" w:cs="Times New Roman"/>
          <w:sz w:val="24"/>
          <w:szCs w:val="24"/>
        </w:rPr>
        <w:t>@</w:t>
      </w:r>
      <w:proofErr w:type="spellStart"/>
      <w:r w:rsidRPr="00947FDC">
        <w:rPr>
          <w:rFonts w:ascii="Times New Roman" w:hAnsi="Times New Roman" w:cs="Times New Roman"/>
          <w:sz w:val="24"/>
          <w:szCs w:val="24"/>
        </w:rPr>
        <w:t>right_f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, epsilon, a, l, m, n);</w:t>
      </w:r>
    </w:p>
    <w:p w14:paraId="1200CFC0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>while(norm((u-v</w:t>
      </w:r>
      <w:proofErr w:type="gramStart"/>
      <w:r w:rsidRPr="00947FDC">
        <w:rPr>
          <w:rFonts w:ascii="Times New Roman" w:hAnsi="Times New Roman" w:cs="Times New Roman"/>
          <w:sz w:val="24"/>
          <w:szCs w:val="24"/>
        </w:rPr>
        <w:t>),</w:t>
      </w:r>
      <w:proofErr w:type="spellStart"/>
      <w:r w:rsidRPr="00947FDC">
        <w:rPr>
          <w:rFonts w:ascii="Times New Roman" w:hAnsi="Times New Roman" w:cs="Times New Roman"/>
          <w:sz w:val="24"/>
          <w:szCs w:val="24"/>
        </w:rPr>
        <w:t>inf</w:t>
      </w:r>
      <w:proofErr w:type="spellEnd"/>
      <w:proofErr w:type="gramEnd"/>
      <w:r w:rsidRPr="00947FDC">
        <w:rPr>
          <w:rFonts w:ascii="Times New Roman" w:hAnsi="Times New Roman" w:cs="Times New Roman"/>
          <w:sz w:val="24"/>
          <w:szCs w:val="24"/>
        </w:rPr>
        <w:t>)&gt;(1e-6))</w:t>
      </w:r>
    </w:p>
    <w:p w14:paraId="442EC374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 xml:space="preserve">v = </w:t>
      </w:r>
      <w:proofErr w:type="spellStart"/>
      <w:proofErr w:type="gramStart"/>
      <w:r w:rsidRPr="00947FDC">
        <w:rPr>
          <w:rFonts w:ascii="Times New Roman" w:hAnsi="Times New Roman" w:cs="Times New Roman"/>
          <w:sz w:val="24"/>
          <w:szCs w:val="24"/>
        </w:rPr>
        <w:t>Vcycle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47FDC">
        <w:rPr>
          <w:rFonts w:ascii="Times New Roman" w:hAnsi="Times New Roman" w:cs="Times New Roman"/>
          <w:sz w:val="24"/>
          <w:szCs w:val="24"/>
        </w:rPr>
        <w:t>n, F, v0, epsilon, a);</w:t>
      </w:r>
    </w:p>
    <w:p w14:paraId="510D16A7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>v0 = v;</w:t>
      </w:r>
    </w:p>
    <w:p w14:paraId="7E2AD284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47FD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947FD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+ 1;</w:t>
      </w:r>
    </w:p>
    <w:p w14:paraId="4BDB0797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 xml:space="preserve">if </w:t>
      </w:r>
      <w:proofErr w:type="spellStart"/>
      <w:r w:rsidRPr="00947FD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&gt;20</w:t>
      </w:r>
    </w:p>
    <w:p w14:paraId="2CBF0C97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 xml:space="preserve">    break;</w:t>
      </w:r>
    </w:p>
    <w:p w14:paraId="3852C370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lastRenderedPageBreak/>
        <w:t>end</w:t>
      </w:r>
    </w:p>
    <w:p w14:paraId="5A207D92" w14:textId="7DB1C7DC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947FDC">
        <w:rPr>
          <w:rFonts w:ascii="Times New Roman" w:hAnsi="Times New Roman" w:cs="Times New Roman"/>
          <w:sz w:val="24"/>
          <w:szCs w:val="24"/>
        </w:rPr>
        <w:t>fprintf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47FDC">
        <w:rPr>
          <w:rFonts w:ascii="Times New Roman" w:hAnsi="Times New Roman" w:cs="Times New Roman"/>
          <w:sz w:val="24"/>
          <w:szCs w:val="24"/>
        </w:rPr>
        <w:t>'%e          %e        %e\</w:t>
      </w:r>
      <w:proofErr w:type="spellStart"/>
      <w:r w:rsidRPr="00947FDC">
        <w:rPr>
          <w:rFonts w:ascii="Times New Roman" w:hAnsi="Times New Roman" w:cs="Times New Roman"/>
          <w:sz w:val="24"/>
          <w:szCs w:val="24"/>
        </w:rPr>
        <w:t>n',norm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(F-A*v,2),norm(u-v,2),norm(u-</w:t>
      </w:r>
      <w:proofErr w:type="spellStart"/>
      <w:r w:rsidRPr="00947FDC">
        <w:rPr>
          <w:rFonts w:ascii="Times New Roman" w:hAnsi="Times New Roman" w:cs="Times New Roman"/>
          <w:sz w:val="24"/>
          <w:szCs w:val="24"/>
        </w:rPr>
        <w:t>v,inf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));</w:t>
      </w:r>
    </w:p>
    <w:p w14:paraId="2B7E3ABC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>end</w:t>
      </w:r>
    </w:p>
    <w:p w14:paraId="249FF8F8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47FDC">
        <w:rPr>
          <w:rFonts w:ascii="Times New Roman" w:hAnsi="Times New Roman" w:cs="Times New Roman"/>
          <w:sz w:val="24"/>
          <w:szCs w:val="24"/>
        </w:rPr>
        <w:t>plx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 xml:space="preserve"> =zeros(n-1);</w:t>
      </w:r>
    </w:p>
    <w:p w14:paraId="281EFE30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>ply =zeros(n-1);</w:t>
      </w:r>
    </w:p>
    <w:p w14:paraId="480A44D7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 xml:space="preserve">for </w:t>
      </w:r>
      <w:proofErr w:type="spellStart"/>
      <w:r w:rsidRPr="00947FD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=</w:t>
      </w:r>
      <w:proofErr w:type="gramStart"/>
      <w:r w:rsidRPr="00947FDC">
        <w:rPr>
          <w:rFonts w:ascii="Times New Roman" w:hAnsi="Times New Roman" w:cs="Times New Roman"/>
          <w:sz w:val="24"/>
          <w:szCs w:val="24"/>
        </w:rPr>
        <w:t>1:1:n</w:t>
      </w:r>
      <w:proofErr w:type="gramEnd"/>
      <w:r w:rsidRPr="00947FDC">
        <w:rPr>
          <w:rFonts w:ascii="Times New Roman" w:hAnsi="Times New Roman" w:cs="Times New Roman"/>
          <w:sz w:val="24"/>
          <w:szCs w:val="24"/>
        </w:rPr>
        <w:t>-1</w:t>
      </w:r>
    </w:p>
    <w:p w14:paraId="4CFFB7EF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 xml:space="preserve">   for j=</w:t>
      </w:r>
      <w:proofErr w:type="gramStart"/>
      <w:r w:rsidRPr="00947FDC">
        <w:rPr>
          <w:rFonts w:ascii="Times New Roman" w:hAnsi="Times New Roman" w:cs="Times New Roman"/>
          <w:sz w:val="24"/>
          <w:szCs w:val="24"/>
        </w:rPr>
        <w:t>1:1:n</w:t>
      </w:r>
      <w:proofErr w:type="gramEnd"/>
      <w:r w:rsidRPr="00947FDC">
        <w:rPr>
          <w:rFonts w:ascii="Times New Roman" w:hAnsi="Times New Roman" w:cs="Times New Roman"/>
          <w:sz w:val="24"/>
          <w:szCs w:val="24"/>
        </w:rPr>
        <w:t>-1</w:t>
      </w:r>
    </w:p>
    <w:p w14:paraId="09401EC6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 xml:space="preserve">      </w:t>
      </w:r>
      <w:proofErr w:type="spellStart"/>
      <w:r w:rsidRPr="00947FDC">
        <w:rPr>
          <w:rFonts w:ascii="Times New Roman" w:hAnsi="Times New Roman" w:cs="Times New Roman"/>
          <w:sz w:val="24"/>
          <w:szCs w:val="24"/>
        </w:rPr>
        <w:t>plu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Start"/>
      <w:r w:rsidRPr="00947FDC">
        <w:rPr>
          <w:rFonts w:ascii="Times New Roman" w:hAnsi="Times New Roman" w:cs="Times New Roman"/>
          <w:sz w:val="24"/>
          <w:szCs w:val="24"/>
        </w:rPr>
        <w:t>i,j</w:t>
      </w:r>
      <w:proofErr w:type="spellEnd"/>
      <w:proofErr w:type="gramEnd"/>
      <w:r w:rsidRPr="00947FDC">
        <w:rPr>
          <w:rFonts w:ascii="Times New Roman" w:hAnsi="Times New Roman" w:cs="Times New Roman"/>
          <w:sz w:val="24"/>
          <w:szCs w:val="24"/>
        </w:rPr>
        <w:t>) = u((i-1)*(n-1)+j);</w:t>
      </w:r>
    </w:p>
    <w:p w14:paraId="7BE94853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 xml:space="preserve">      </w:t>
      </w:r>
      <w:proofErr w:type="spellStart"/>
      <w:r w:rsidRPr="00947FDC">
        <w:rPr>
          <w:rFonts w:ascii="Times New Roman" w:hAnsi="Times New Roman" w:cs="Times New Roman"/>
          <w:sz w:val="24"/>
          <w:szCs w:val="24"/>
        </w:rPr>
        <w:t>plv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Start"/>
      <w:r w:rsidRPr="00947FDC">
        <w:rPr>
          <w:rFonts w:ascii="Times New Roman" w:hAnsi="Times New Roman" w:cs="Times New Roman"/>
          <w:sz w:val="24"/>
          <w:szCs w:val="24"/>
        </w:rPr>
        <w:t>i,j</w:t>
      </w:r>
      <w:proofErr w:type="spellEnd"/>
      <w:proofErr w:type="gramEnd"/>
      <w:r w:rsidRPr="00947FDC">
        <w:rPr>
          <w:rFonts w:ascii="Times New Roman" w:hAnsi="Times New Roman" w:cs="Times New Roman"/>
          <w:sz w:val="24"/>
          <w:szCs w:val="24"/>
        </w:rPr>
        <w:t>) = v((i-1)*(n-1)+j);</w:t>
      </w:r>
    </w:p>
    <w:p w14:paraId="3F889369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 xml:space="preserve">      ply</w:t>
      </w:r>
      <w:proofErr w:type="gramStart"/>
      <w:r w:rsidRPr="00947FDC">
        <w:rPr>
          <w:rFonts w:ascii="Times New Roman" w:hAnsi="Times New Roman" w:cs="Times New Roman"/>
          <w:sz w:val="24"/>
          <w:szCs w:val="24"/>
        </w:rPr>
        <w:t>(:,</w:t>
      </w:r>
      <w:proofErr w:type="gramEnd"/>
      <w:r w:rsidRPr="00947FDC">
        <w:rPr>
          <w:rFonts w:ascii="Times New Roman" w:hAnsi="Times New Roman" w:cs="Times New Roman"/>
          <w:sz w:val="24"/>
          <w:szCs w:val="24"/>
        </w:rPr>
        <w:t>j) = [1/n:1/n:(n-1)*1/n];</w:t>
      </w:r>
    </w:p>
    <w:p w14:paraId="758BF557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 xml:space="preserve">   end</w:t>
      </w:r>
    </w:p>
    <w:p w14:paraId="154FEE6A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proofErr w:type="gramStart"/>
      <w:r w:rsidRPr="00947FDC">
        <w:rPr>
          <w:rFonts w:ascii="Times New Roman" w:hAnsi="Times New Roman" w:cs="Times New Roman"/>
          <w:sz w:val="24"/>
          <w:szCs w:val="24"/>
        </w:rPr>
        <w:t>plx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947FD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,:) = [1/n:1/n:(n-1)*1/n]';</w:t>
      </w:r>
    </w:p>
    <w:p w14:paraId="367A09E3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>end</w:t>
      </w:r>
    </w:p>
    <w:p w14:paraId="18B30419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>figure</w:t>
      </w:r>
    </w:p>
    <w:p w14:paraId="26B0E83F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947FDC">
        <w:rPr>
          <w:rFonts w:ascii="Times New Roman" w:hAnsi="Times New Roman" w:cs="Times New Roman"/>
          <w:sz w:val="24"/>
          <w:szCs w:val="24"/>
        </w:rPr>
        <w:t>mesh(</w:t>
      </w:r>
      <w:proofErr w:type="spellStart"/>
      <w:proofErr w:type="gramEnd"/>
      <w:r w:rsidRPr="00947FDC">
        <w:rPr>
          <w:rFonts w:ascii="Times New Roman" w:hAnsi="Times New Roman" w:cs="Times New Roman"/>
          <w:sz w:val="24"/>
          <w:szCs w:val="24"/>
        </w:rPr>
        <w:t>plx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 xml:space="preserve">, ply, </w:t>
      </w:r>
      <w:proofErr w:type="spellStart"/>
      <w:r w:rsidRPr="00947FDC">
        <w:rPr>
          <w:rFonts w:ascii="Times New Roman" w:hAnsi="Times New Roman" w:cs="Times New Roman"/>
          <w:sz w:val="24"/>
          <w:szCs w:val="24"/>
        </w:rPr>
        <w:t>plu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);</w:t>
      </w:r>
    </w:p>
    <w:p w14:paraId="51D274B1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>figure</w:t>
      </w:r>
    </w:p>
    <w:p w14:paraId="11D380FF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947FDC">
        <w:rPr>
          <w:rFonts w:ascii="Times New Roman" w:hAnsi="Times New Roman" w:cs="Times New Roman"/>
          <w:sz w:val="24"/>
          <w:szCs w:val="24"/>
        </w:rPr>
        <w:t>mesh(</w:t>
      </w:r>
      <w:proofErr w:type="spellStart"/>
      <w:proofErr w:type="gramEnd"/>
      <w:r w:rsidRPr="00947FDC">
        <w:rPr>
          <w:rFonts w:ascii="Times New Roman" w:hAnsi="Times New Roman" w:cs="Times New Roman"/>
          <w:sz w:val="24"/>
          <w:szCs w:val="24"/>
        </w:rPr>
        <w:t>plx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 xml:space="preserve">, ply, </w:t>
      </w:r>
      <w:proofErr w:type="spellStart"/>
      <w:r w:rsidRPr="00947FDC">
        <w:rPr>
          <w:rFonts w:ascii="Times New Roman" w:hAnsi="Times New Roman" w:cs="Times New Roman"/>
          <w:sz w:val="24"/>
          <w:szCs w:val="24"/>
        </w:rPr>
        <w:t>plv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)</w:t>
      </w:r>
    </w:p>
    <w:p w14:paraId="21EACBB2" w14:textId="352F2A4E" w:rsid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>end</w:t>
      </w:r>
    </w:p>
    <w:p w14:paraId="6D76B937" w14:textId="7EAC6CBC" w:rsid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</w:p>
    <w:p w14:paraId="37D46EF2" w14:textId="0A9A97B2" w:rsidR="00947FDC" w:rsidRPr="00947FDC" w:rsidRDefault="00947FDC" w:rsidP="00947FDC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47FDC">
        <w:rPr>
          <w:rFonts w:ascii="Times New Roman" w:hAnsi="Times New Roman" w:cs="Times New Roman" w:hint="eastAsia"/>
          <w:b/>
          <w:sz w:val="24"/>
          <w:szCs w:val="24"/>
        </w:rPr>
        <w:t>e</w:t>
      </w:r>
      <w:r w:rsidRPr="00947FDC">
        <w:rPr>
          <w:rFonts w:ascii="Times New Roman" w:hAnsi="Times New Roman" w:cs="Times New Roman"/>
          <w:b/>
          <w:sz w:val="24"/>
          <w:szCs w:val="24"/>
        </w:rPr>
        <w:t>xactSolution.m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</w:p>
    <w:p w14:paraId="01B754AF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 xml:space="preserve">function [ </w:t>
      </w:r>
      <w:proofErr w:type="gramStart"/>
      <w:r w:rsidRPr="00947FDC">
        <w:rPr>
          <w:rFonts w:ascii="Times New Roman" w:hAnsi="Times New Roman" w:cs="Times New Roman"/>
          <w:sz w:val="24"/>
          <w:szCs w:val="24"/>
        </w:rPr>
        <w:t>u ]</w:t>
      </w:r>
      <w:proofErr w:type="gramEnd"/>
      <w:r w:rsidRPr="00947FDC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947FDC">
        <w:rPr>
          <w:rFonts w:ascii="Times New Roman" w:hAnsi="Times New Roman" w:cs="Times New Roman"/>
          <w:sz w:val="24"/>
          <w:szCs w:val="24"/>
        </w:rPr>
        <w:t>exactSolution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(l, m, n)</w:t>
      </w:r>
    </w:p>
    <w:p w14:paraId="71387312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47FDC">
        <w:rPr>
          <w:rFonts w:ascii="Times New Roman" w:hAnsi="Times New Roman" w:cs="Times New Roman"/>
          <w:sz w:val="24"/>
          <w:szCs w:val="24"/>
        </w:rPr>
        <w:t>hx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 xml:space="preserve"> = 1/m;</w:t>
      </w:r>
    </w:p>
    <w:p w14:paraId="1DA36DE8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47FDC">
        <w:rPr>
          <w:rFonts w:ascii="Times New Roman" w:hAnsi="Times New Roman" w:cs="Times New Roman"/>
          <w:sz w:val="24"/>
          <w:szCs w:val="24"/>
        </w:rPr>
        <w:t>hy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 xml:space="preserve"> = 1/n;</w:t>
      </w:r>
    </w:p>
    <w:p w14:paraId="21BC2B22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>u = zeros((m-</w:t>
      </w:r>
      <w:proofErr w:type="gramStart"/>
      <w:r w:rsidRPr="00947FDC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947FDC">
        <w:rPr>
          <w:rFonts w:ascii="Times New Roman" w:hAnsi="Times New Roman" w:cs="Times New Roman"/>
          <w:sz w:val="24"/>
          <w:szCs w:val="24"/>
        </w:rPr>
        <w:t>(n-1),1);</w:t>
      </w:r>
    </w:p>
    <w:p w14:paraId="4ACF86A0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 xml:space="preserve">for </w:t>
      </w:r>
      <w:proofErr w:type="spellStart"/>
      <w:r w:rsidRPr="00947FD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=1:1:m-1</w:t>
      </w:r>
    </w:p>
    <w:p w14:paraId="166C88B6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 xml:space="preserve">    for j=</w:t>
      </w:r>
      <w:proofErr w:type="gramStart"/>
      <w:r w:rsidRPr="00947FDC">
        <w:rPr>
          <w:rFonts w:ascii="Times New Roman" w:hAnsi="Times New Roman" w:cs="Times New Roman"/>
          <w:sz w:val="24"/>
          <w:szCs w:val="24"/>
        </w:rPr>
        <w:t>1:1:n</w:t>
      </w:r>
      <w:proofErr w:type="gramEnd"/>
      <w:r w:rsidRPr="00947FDC">
        <w:rPr>
          <w:rFonts w:ascii="Times New Roman" w:hAnsi="Times New Roman" w:cs="Times New Roman"/>
          <w:sz w:val="24"/>
          <w:szCs w:val="24"/>
        </w:rPr>
        <w:t>-1</w:t>
      </w:r>
    </w:p>
    <w:p w14:paraId="5CC566C3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 xml:space="preserve">        u((i-</w:t>
      </w:r>
      <w:proofErr w:type="gramStart"/>
      <w:r w:rsidRPr="00947FDC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947FDC">
        <w:rPr>
          <w:rFonts w:ascii="Times New Roman" w:hAnsi="Times New Roman" w:cs="Times New Roman"/>
          <w:sz w:val="24"/>
          <w:szCs w:val="24"/>
        </w:rPr>
        <w:t xml:space="preserve">(n-1)+j) = </w:t>
      </w:r>
      <w:proofErr w:type="spellStart"/>
      <w:r w:rsidRPr="00947FD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*</w:t>
      </w:r>
      <w:proofErr w:type="spellStart"/>
      <w:r w:rsidRPr="00947FDC">
        <w:rPr>
          <w:rFonts w:ascii="Times New Roman" w:hAnsi="Times New Roman" w:cs="Times New Roman"/>
          <w:sz w:val="24"/>
          <w:szCs w:val="24"/>
        </w:rPr>
        <w:t>hx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*(1-i*</w:t>
      </w:r>
      <w:proofErr w:type="spellStart"/>
      <w:r w:rsidRPr="00947FDC">
        <w:rPr>
          <w:rFonts w:ascii="Times New Roman" w:hAnsi="Times New Roman" w:cs="Times New Roman"/>
          <w:sz w:val="24"/>
          <w:szCs w:val="24"/>
        </w:rPr>
        <w:t>hx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)*sin(l*pi*j*</w:t>
      </w:r>
      <w:proofErr w:type="spellStart"/>
      <w:r w:rsidRPr="00947FDC">
        <w:rPr>
          <w:rFonts w:ascii="Times New Roman" w:hAnsi="Times New Roman" w:cs="Times New Roman"/>
          <w:sz w:val="24"/>
          <w:szCs w:val="24"/>
        </w:rPr>
        <w:t>hy</w:t>
      </w:r>
      <w:proofErr w:type="spellEnd"/>
      <w:r w:rsidRPr="00947FDC">
        <w:rPr>
          <w:rFonts w:ascii="Times New Roman" w:hAnsi="Times New Roman" w:cs="Times New Roman"/>
          <w:sz w:val="24"/>
          <w:szCs w:val="24"/>
        </w:rPr>
        <w:t>);</w:t>
      </w:r>
    </w:p>
    <w:p w14:paraId="1C042CF8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 xml:space="preserve">    end</w:t>
      </w:r>
    </w:p>
    <w:p w14:paraId="673DEFAC" w14:textId="77777777" w:rsidR="00947FDC" w:rsidRP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>end</w:t>
      </w:r>
    </w:p>
    <w:p w14:paraId="02A4E2B9" w14:textId="37675512" w:rsidR="00947FDC" w:rsidRDefault="00947FDC" w:rsidP="00947FDC">
      <w:pPr>
        <w:rPr>
          <w:rFonts w:ascii="Times New Roman" w:hAnsi="Times New Roman" w:cs="Times New Roman"/>
          <w:sz w:val="24"/>
          <w:szCs w:val="24"/>
        </w:rPr>
      </w:pPr>
      <w:r w:rsidRPr="00947FDC">
        <w:rPr>
          <w:rFonts w:ascii="Times New Roman" w:hAnsi="Times New Roman" w:cs="Times New Roman"/>
          <w:sz w:val="24"/>
          <w:szCs w:val="24"/>
        </w:rPr>
        <w:t>end</w:t>
      </w:r>
    </w:p>
    <w:p w14:paraId="123758B3" w14:textId="7052979A" w:rsidR="00F43E78" w:rsidRDefault="00F43E78" w:rsidP="00947FDC">
      <w:pPr>
        <w:rPr>
          <w:rFonts w:ascii="Times New Roman" w:hAnsi="Times New Roman" w:cs="Times New Roman"/>
          <w:sz w:val="24"/>
          <w:szCs w:val="24"/>
        </w:rPr>
      </w:pPr>
    </w:p>
    <w:p w14:paraId="7C3C51EC" w14:textId="15DA8641" w:rsidR="00F43E78" w:rsidRPr="00216E48" w:rsidRDefault="00F43E78" w:rsidP="00F43E78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216E48">
        <w:rPr>
          <w:rFonts w:ascii="Times New Roman" w:hAnsi="Times New Roman" w:cs="Times New Roman" w:hint="eastAsia"/>
          <w:b/>
          <w:sz w:val="24"/>
          <w:szCs w:val="24"/>
        </w:rPr>
        <w:t>r</w:t>
      </w:r>
      <w:r w:rsidRPr="00216E48">
        <w:rPr>
          <w:rFonts w:ascii="Times New Roman" w:hAnsi="Times New Roman" w:cs="Times New Roman"/>
          <w:b/>
          <w:sz w:val="24"/>
          <w:szCs w:val="24"/>
        </w:rPr>
        <w:t>ightF.m</w:t>
      </w:r>
      <w:proofErr w:type="spellEnd"/>
      <w:r w:rsidR="00216E48" w:rsidRPr="00216E48">
        <w:rPr>
          <w:rFonts w:ascii="Times New Roman" w:hAnsi="Times New Roman" w:cs="Times New Roman"/>
          <w:b/>
          <w:sz w:val="24"/>
          <w:szCs w:val="24"/>
        </w:rPr>
        <w:t>:</w:t>
      </w:r>
    </w:p>
    <w:p w14:paraId="50756FB1" w14:textId="77777777" w:rsidR="00216E48" w:rsidRPr="00216E48" w:rsidRDefault="00216E48" w:rsidP="00216E48">
      <w:pPr>
        <w:rPr>
          <w:rFonts w:ascii="Times New Roman" w:hAnsi="Times New Roman" w:cs="Times New Roman"/>
          <w:sz w:val="24"/>
          <w:szCs w:val="24"/>
        </w:rPr>
      </w:pPr>
      <w:r w:rsidRPr="00216E48">
        <w:rPr>
          <w:rFonts w:ascii="Times New Roman" w:hAnsi="Times New Roman" w:cs="Times New Roman"/>
          <w:sz w:val="24"/>
          <w:szCs w:val="24"/>
        </w:rPr>
        <w:t xml:space="preserve">function [ </w:t>
      </w:r>
      <w:proofErr w:type="gramStart"/>
      <w:r w:rsidRPr="00216E48">
        <w:rPr>
          <w:rFonts w:ascii="Times New Roman" w:hAnsi="Times New Roman" w:cs="Times New Roman"/>
          <w:sz w:val="24"/>
          <w:szCs w:val="24"/>
        </w:rPr>
        <w:t>F ]</w:t>
      </w:r>
      <w:proofErr w:type="gramEnd"/>
      <w:r w:rsidRPr="00216E48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216E48">
        <w:rPr>
          <w:rFonts w:ascii="Times New Roman" w:hAnsi="Times New Roman" w:cs="Times New Roman"/>
          <w:sz w:val="24"/>
          <w:szCs w:val="24"/>
        </w:rPr>
        <w:t>rightF</w:t>
      </w:r>
      <w:proofErr w:type="spellEnd"/>
      <w:r w:rsidRPr="00216E48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216E48">
        <w:rPr>
          <w:rFonts w:ascii="Times New Roman" w:hAnsi="Times New Roman" w:cs="Times New Roman"/>
          <w:sz w:val="24"/>
          <w:szCs w:val="24"/>
        </w:rPr>
        <w:t>right_f</w:t>
      </w:r>
      <w:proofErr w:type="spellEnd"/>
      <w:r w:rsidRPr="00216E4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216E48">
        <w:rPr>
          <w:rFonts w:ascii="Times New Roman" w:hAnsi="Times New Roman" w:cs="Times New Roman"/>
          <w:sz w:val="24"/>
          <w:szCs w:val="24"/>
        </w:rPr>
        <w:t>eplison</w:t>
      </w:r>
      <w:proofErr w:type="spellEnd"/>
      <w:r w:rsidRPr="00216E48">
        <w:rPr>
          <w:rFonts w:ascii="Times New Roman" w:hAnsi="Times New Roman" w:cs="Times New Roman"/>
          <w:sz w:val="24"/>
          <w:szCs w:val="24"/>
        </w:rPr>
        <w:t>, a, l, m, n )</w:t>
      </w:r>
    </w:p>
    <w:p w14:paraId="444ABD2E" w14:textId="77777777" w:rsidR="00216E48" w:rsidRPr="00216E48" w:rsidRDefault="00216E48" w:rsidP="00216E48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216E48">
        <w:rPr>
          <w:rFonts w:ascii="Times New Roman" w:hAnsi="Times New Roman" w:cs="Times New Roman"/>
          <w:sz w:val="24"/>
          <w:szCs w:val="24"/>
        </w:rPr>
        <w:t>hx</w:t>
      </w:r>
      <w:proofErr w:type="spellEnd"/>
      <w:r w:rsidRPr="00216E48">
        <w:rPr>
          <w:rFonts w:ascii="Times New Roman" w:hAnsi="Times New Roman" w:cs="Times New Roman"/>
          <w:sz w:val="24"/>
          <w:szCs w:val="24"/>
        </w:rPr>
        <w:t xml:space="preserve"> = 1/m;</w:t>
      </w:r>
    </w:p>
    <w:p w14:paraId="02486C6D" w14:textId="77777777" w:rsidR="00216E48" w:rsidRPr="00216E48" w:rsidRDefault="00216E48" w:rsidP="00216E48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216E48">
        <w:rPr>
          <w:rFonts w:ascii="Times New Roman" w:hAnsi="Times New Roman" w:cs="Times New Roman"/>
          <w:sz w:val="24"/>
          <w:szCs w:val="24"/>
        </w:rPr>
        <w:t>hy</w:t>
      </w:r>
      <w:proofErr w:type="spellEnd"/>
      <w:r w:rsidRPr="00216E48">
        <w:rPr>
          <w:rFonts w:ascii="Times New Roman" w:hAnsi="Times New Roman" w:cs="Times New Roman"/>
          <w:sz w:val="24"/>
          <w:szCs w:val="24"/>
        </w:rPr>
        <w:t xml:space="preserve"> = 1/n;</w:t>
      </w:r>
    </w:p>
    <w:p w14:paraId="2F74357D" w14:textId="77777777" w:rsidR="00216E48" w:rsidRPr="00216E48" w:rsidRDefault="00216E48" w:rsidP="00216E48">
      <w:pPr>
        <w:rPr>
          <w:rFonts w:ascii="Times New Roman" w:hAnsi="Times New Roman" w:cs="Times New Roman"/>
          <w:sz w:val="24"/>
          <w:szCs w:val="24"/>
        </w:rPr>
      </w:pPr>
      <w:r w:rsidRPr="00216E48">
        <w:rPr>
          <w:rFonts w:ascii="Times New Roman" w:hAnsi="Times New Roman" w:cs="Times New Roman"/>
          <w:sz w:val="24"/>
          <w:szCs w:val="24"/>
        </w:rPr>
        <w:t>F =zeros((m-</w:t>
      </w:r>
      <w:proofErr w:type="gramStart"/>
      <w:r w:rsidRPr="00216E48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216E48">
        <w:rPr>
          <w:rFonts w:ascii="Times New Roman" w:hAnsi="Times New Roman" w:cs="Times New Roman"/>
          <w:sz w:val="24"/>
          <w:szCs w:val="24"/>
        </w:rPr>
        <w:t>(n-1), 1);</w:t>
      </w:r>
    </w:p>
    <w:p w14:paraId="1834D67B" w14:textId="77777777" w:rsidR="00216E48" w:rsidRPr="00216E48" w:rsidRDefault="00216E48" w:rsidP="00216E48">
      <w:pPr>
        <w:rPr>
          <w:rFonts w:ascii="Times New Roman" w:hAnsi="Times New Roman" w:cs="Times New Roman"/>
          <w:sz w:val="24"/>
          <w:szCs w:val="24"/>
        </w:rPr>
      </w:pPr>
      <w:r w:rsidRPr="00216E48">
        <w:rPr>
          <w:rFonts w:ascii="Times New Roman" w:hAnsi="Times New Roman" w:cs="Times New Roman"/>
          <w:sz w:val="24"/>
          <w:szCs w:val="24"/>
        </w:rPr>
        <w:t xml:space="preserve">for </w:t>
      </w:r>
      <w:proofErr w:type="spellStart"/>
      <w:r w:rsidRPr="00216E48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216E48">
        <w:rPr>
          <w:rFonts w:ascii="Times New Roman" w:hAnsi="Times New Roman" w:cs="Times New Roman"/>
          <w:sz w:val="24"/>
          <w:szCs w:val="24"/>
        </w:rPr>
        <w:t xml:space="preserve"> = 1: 1: m-1</w:t>
      </w:r>
    </w:p>
    <w:p w14:paraId="3E14DD8A" w14:textId="77777777" w:rsidR="00216E48" w:rsidRPr="00216E48" w:rsidRDefault="00216E48" w:rsidP="00216E48">
      <w:pPr>
        <w:rPr>
          <w:rFonts w:ascii="Times New Roman" w:hAnsi="Times New Roman" w:cs="Times New Roman"/>
          <w:sz w:val="24"/>
          <w:szCs w:val="24"/>
        </w:rPr>
      </w:pPr>
      <w:r w:rsidRPr="00216E48">
        <w:rPr>
          <w:rFonts w:ascii="Times New Roman" w:hAnsi="Times New Roman" w:cs="Times New Roman"/>
          <w:sz w:val="24"/>
          <w:szCs w:val="24"/>
        </w:rPr>
        <w:t xml:space="preserve">   for j = 1: 1: n-1</w:t>
      </w:r>
    </w:p>
    <w:p w14:paraId="4183BB18" w14:textId="77777777" w:rsidR="00216E48" w:rsidRPr="00216E48" w:rsidRDefault="00216E48" w:rsidP="00216E48">
      <w:pPr>
        <w:rPr>
          <w:rFonts w:ascii="Times New Roman" w:hAnsi="Times New Roman" w:cs="Times New Roman"/>
          <w:sz w:val="24"/>
          <w:szCs w:val="24"/>
        </w:rPr>
      </w:pPr>
      <w:r w:rsidRPr="00216E48">
        <w:rPr>
          <w:rFonts w:ascii="Times New Roman" w:hAnsi="Times New Roman" w:cs="Times New Roman"/>
          <w:sz w:val="24"/>
          <w:szCs w:val="24"/>
        </w:rPr>
        <w:t xml:space="preserve">       F((n-</w:t>
      </w:r>
      <w:proofErr w:type="gramStart"/>
      <w:r w:rsidRPr="00216E48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216E48">
        <w:rPr>
          <w:rFonts w:ascii="Times New Roman" w:hAnsi="Times New Roman" w:cs="Times New Roman"/>
          <w:sz w:val="24"/>
          <w:szCs w:val="24"/>
        </w:rPr>
        <w:t xml:space="preserve">(i-1)+j) = </w:t>
      </w:r>
      <w:proofErr w:type="spellStart"/>
      <w:r w:rsidRPr="00216E48">
        <w:rPr>
          <w:rFonts w:ascii="Times New Roman" w:hAnsi="Times New Roman" w:cs="Times New Roman"/>
          <w:sz w:val="24"/>
          <w:szCs w:val="24"/>
        </w:rPr>
        <w:t>right_f</w:t>
      </w:r>
      <w:proofErr w:type="spellEnd"/>
      <w:r w:rsidRPr="00216E48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216E48">
        <w:rPr>
          <w:rFonts w:ascii="Times New Roman" w:hAnsi="Times New Roman" w:cs="Times New Roman"/>
          <w:sz w:val="24"/>
          <w:szCs w:val="24"/>
        </w:rPr>
        <w:t>eplison</w:t>
      </w:r>
      <w:proofErr w:type="spellEnd"/>
      <w:r w:rsidRPr="00216E48">
        <w:rPr>
          <w:rFonts w:ascii="Times New Roman" w:hAnsi="Times New Roman" w:cs="Times New Roman"/>
          <w:sz w:val="24"/>
          <w:szCs w:val="24"/>
        </w:rPr>
        <w:t xml:space="preserve">, a, l, </w:t>
      </w:r>
      <w:proofErr w:type="spellStart"/>
      <w:r w:rsidRPr="00216E48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216E48">
        <w:rPr>
          <w:rFonts w:ascii="Times New Roman" w:hAnsi="Times New Roman" w:cs="Times New Roman"/>
          <w:sz w:val="24"/>
          <w:szCs w:val="24"/>
        </w:rPr>
        <w:t>*</w:t>
      </w:r>
      <w:proofErr w:type="spellStart"/>
      <w:r w:rsidRPr="00216E48">
        <w:rPr>
          <w:rFonts w:ascii="Times New Roman" w:hAnsi="Times New Roman" w:cs="Times New Roman"/>
          <w:sz w:val="24"/>
          <w:szCs w:val="24"/>
        </w:rPr>
        <w:t>hx</w:t>
      </w:r>
      <w:proofErr w:type="spellEnd"/>
      <w:r w:rsidRPr="00216E48">
        <w:rPr>
          <w:rFonts w:ascii="Times New Roman" w:hAnsi="Times New Roman" w:cs="Times New Roman"/>
          <w:sz w:val="24"/>
          <w:szCs w:val="24"/>
        </w:rPr>
        <w:t>, j*</w:t>
      </w:r>
      <w:proofErr w:type="spellStart"/>
      <w:r w:rsidRPr="00216E48">
        <w:rPr>
          <w:rFonts w:ascii="Times New Roman" w:hAnsi="Times New Roman" w:cs="Times New Roman"/>
          <w:sz w:val="24"/>
          <w:szCs w:val="24"/>
        </w:rPr>
        <w:t>hy</w:t>
      </w:r>
      <w:proofErr w:type="spellEnd"/>
      <w:r w:rsidRPr="00216E48">
        <w:rPr>
          <w:rFonts w:ascii="Times New Roman" w:hAnsi="Times New Roman" w:cs="Times New Roman"/>
          <w:sz w:val="24"/>
          <w:szCs w:val="24"/>
        </w:rPr>
        <w:t>);</w:t>
      </w:r>
    </w:p>
    <w:p w14:paraId="75AD57E4" w14:textId="77777777" w:rsidR="00216E48" w:rsidRPr="00216E48" w:rsidRDefault="00216E48" w:rsidP="00216E48">
      <w:pPr>
        <w:rPr>
          <w:rFonts w:ascii="Times New Roman" w:hAnsi="Times New Roman" w:cs="Times New Roman"/>
          <w:sz w:val="24"/>
          <w:szCs w:val="24"/>
        </w:rPr>
      </w:pPr>
      <w:r w:rsidRPr="00216E48">
        <w:rPr>
          <w:rFonts w:ascii="Times New Roman" w:hAnsi="Times New Roman" w:cs="Times New Roman"/>
          <w:sz w:val="24"/>
          <w:szCs w:val="24"/>
        </w:rPr>
        <w:t xml:space="preserve">   end</w:t>
      </w:r>
    </w:p>
    <w:p w14:paraId="1611AD4F" w14:textId="77777777" w:rsidR="00216E48" w:rsidRPr="00216E48" w:rsidRDefault="00216E48" w:rsidP="00216E48">
      <w:pPr>
        <w:rPr>
          <w:rFonts w:ascii="Times New Roman" w:hAnsi="Times New Roman" w:cs="Times New Roman"/>
          <w:sz w:val="24"/>
          <w:szCs w:val="24"/>
        </w:rPr>
      </w:pPr>
      <w:r w:rsidRPr="00216E48">
        <w:rPr>
          <w:rFonts w:ascii="Times New Roman" w:hAnsi="Times New Roman" w:cs="Times New Roman"/>
          <w:sz w:val="24"/>
          <w:szCs w:val="24"/>
        </w:rPr>
        <w:t>end</w:t>
      </w:r>
    </w:p>
    <w:p w14:paraId="3F325D55" w14:textId="77777777" w:rsidR="00216E48" w:rsidRPr="00216E48" w:rsidRDefault="00216E48" w:rsidP="00216E48">
      <w:pPr>
        <w:rPr>
          <w:rFonts w:ascii="Times New Roman" w:hAnsi="Times New Roman" w:cs="Times New Roman"/>
          <w:sz w:val="24"/>
          <w:szCs w:val="24"/>
        </w:rPr>
      </w:pPr>
    </w:p>
    <w:p w14:paraId="39E07395" w14:textId="4F019F3D" w:rsidR="00F43E78" w:rsidRDefault="00216E48" w:rsidP="00216E48">
      <w:pPr>
        <w:rPr>
          <w:rFonts w:ascii="Times New Roman" w:hAnsi="Times New Roman" w:cs="Times New Roman"/>
          <w:sz w:val="24"/>
          <w:szCs w:val="24"/>
        </w:rPr>
      </w:pPr>
      <w:r w:rsidRPr="00216E48">
        <w:rPr>
          <w:rFonts w:ascii="Times New Roman" w:hAnsi="Times New Roman" w:cs="Times New Roman"/>
          <w:sz w:val="24"/>
          <w:szCs w:val="24"/>
        </w:rPr>
        <w:t>end</w:t>
      </w:r>
    </w:p>
    <w:p w14:paraId="0C46BB02" w14:textId="1080F905" w:rsidR="00D71410" w:rsidRDefault="00D71410" w:rsidP="00216E48">
      <w:pPr>
        <w:rPr>
          <w:rFonts w:ascii="Times New Roman" w:hAnsi="Times New Roman" w:cs="Times New Roman"/>
          <w:sz w:val="24"/>
          <w:szCs w:val="24"/>
        </w:rPr>
      </w:pPr>
    </w:p>
    <w:p w14:paraId="275DACC8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lastRenderedPageBreak/>
        <w:t xml:space="preserve">function f =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right_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f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D71410">
        <w:rPr>
          <w:rFonts w:ascii="Times New Roman" w:hAnsi="Times New Roman" w:cs="Times New Roman"/>
          <w:sz w:val="24"/>
          <w:szCs w:val="24"/>
        </w:rPr>
        <w:t>eplison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, a, l, x, y)</w:t>
      </w:r>
    </w:p>
    <w:p w14:paraId="4FBA4581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C1 =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eplison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*l^2*pi^2-2*a;</w:t>
      </w:r>
    </w:p>
    <w:p w14:paraId="38093F54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C2 = -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eplison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*l^2*pi^2;</w:t>
      </w:r>
    </w:p>
    <w:p w14:paraId="55CF4EB5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C0 = a+2*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eplison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;</w:t>
      </w:r>
    </w:p>
    <w:p w14:paraId="0D0B63C1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f = sin(l*pi*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y)*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(C2*x^2+C1*x+C0);</w:t>
      </w:r>
    </w:p>
    <w:p w14:paraId="3EDDFE9F" w14:textId="27DE87CF" w:rsid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end</w:t>
      </w:r>
    </w:p>
    <w:p w14:paraId="1F0CD01E" w14:textId="4AAA7509" w:rsidR="00D71410" w:rsidRDefault="00D71410" w:rsidP="00D71410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D71410">
        <w:rPr>
          <w:rFonts w:ascii="Times New Roman" w:hAnsi="Times New Roman" w:cs="Times New Roman" w:hint="eastAsia"/>
          <w:b/>
          <w:sz w:val="24"/>
          <w:szCs w:val="24"/>
        </w:rPr>
        <w:t>V</w:t>
      </w:r>
      <w:r w:rsidRPr="00D71410">
        <w:rPr>
          <w:rFonts w:ascii="Times New Roman" w:hAnsi="Times New Roman" w:cs="Times New Roman"/>
          <w:b/>
          <w:sz w:val="24"/>
          <w:szCs w:val="24"/>
        </w:rPr>
        <w:t>cycle.m</w:t>
      </w:r>
      <w:proofErr w:type="spellEnd"/>
      <w:r w:rsidRPr="00D71410">
        <w:rPr>
          <w:rFonts w:ascii="Times New Roman" w:hAnsi="Times New Roman" w:cs="Times New Roman"/>
          <w:b/>
          <w:sz w:val="24"/>
          <w:szCs w:val="24"/>
        </w:rPr>
        <w:t>:</w:t>
      </w:r>
    </w:p>
    <w:p w14:paraId="5A6CC402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function [ 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v ]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Vcycle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 n, F, v0 ,epsilon, a)</w:t>
      </w:r>
    </w:p>
    <w:p w14:paraId="19A86D60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m = n;</w:t>
      </w:r>
    </w:p>
    <w:p w14:paraId="6D78BDE2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A = </w:t>
      </w:r>
      <w:proofErr w:type="spellStart"/>
      <w:proofErr w:type="gramStart"/>
      <w:r w:rsidRPr="00D71410">
        <w:rPr>
          <w:rFonts w:ascii="Times New Roman" w:hAnsi="Times New Roman" w:cs="Times New Roman"/>
          <w:sz w:val="24"/>
          <w:szCs w:val="24"/>
        </w:rPr>
        <w:t>totalA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epsilon, a, m, n);</w:t>
      </w:r>
    </w:p>
    <w:p w14:paraId="4C198847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v = </w:t>
      </w:r>
      <w:proofErr w:type="spellStart"/>
      <w:proofErr w:type="gramStart"/>
      <w:r w:rsidRPr="00D71410">
        <w:rPr>
          <w:rFonts w:ascii="Times New Roman" w:hAnsi="Times New Roman" w:cs="Times New Roman"/>
          <w:sz w:val="24"/>
          <w:szCs w:val="24"/>
        </w:rPr>
        <w:t>dampedJacobi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A, F, v0, 5);</w:t>
      </w:r>
    </w:p>
    <w:p w14:paraId="0A8DEB55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if n==4</w:t>
      </w:r>
    </w:p>
    <w:p w14:paraId="0189BFB3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return;</w:t>
      </w:r>
    </w:p>
    <w:p w14:paraId="1C8BE2C3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end</w:t>
      </w:r>
    </w:p>
    <w:p w14:paraId="3D87172D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if n==8</w:t>
      </w:r>
    </w:p>
    <w:p w14:paraId="0290F181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r = F-A*v;</w:t>
      </w:r>
    </w:p>
    <w:p w14:paraId="0D8D9D0F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r2h = I_h_2h(n)*r;</w:t>
      </w:r>
    </w:p>
    <w:p w14:paraId="0CCF0EF6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v0 = zeros((m/2-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(n/2-1),1);</w:t>
      </w:r>
    </w:p>
    <w:p w14:paraId="7E7DBAEC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e2h = </w:t>
      </w:r>
      <w:proofErr w:type="spellStart"/>
      <w:proofErr w:type="gramStart"/>
      <w:r w:rsidRPr="00D71410">
        <w:rPr>
          <w:rFonts w:ascii="Times New Roman" w:hAnsi="Times New Roman" w:cs="Times New Roman"/>
          <w:sz w:val="24"/>
          <w:szCs w:val="24"/>
        </w:rPr>
        <w:t>Vcycle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n/2, r2h, v0,epsilon,a);</w:t>
      </w:r>
    </w:p>
    <w:p w14:paraId="3878DB7B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e = get_I_2h_to_h(n/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2)*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e2h;</w:t>
      </w:r>
    </w:p>
    <w:p w14:paraId="0F88DF52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v =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v+e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;</w:t>
      </w:r>
    </w:p>
    <w:p w14:paraId="10EBF3E8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end</w:t>
      </w:r>
    </w:p>
    <w:p w14:paraId="46F8B7B7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if n==16</w:t>
      </w:r>
    </w:p>
    <w:p w14:paraId="4EACB64E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r = F-A*v;</w:t>
      </w:r>
    </w:p>
    <w:p w14:paraId="52DAAB79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r2h = I_h_2h(n)*r;</w:t>
      </w:r>
    </w:p>
    <w:p w14:paraId="29F11255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v0 = zeros((m/2-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(n/2-1),1);</w:t>
      </w:r>
    </w:p>
    <w:p w14:paraId="20590466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e2h = </w:t>
      </w:r>
      <w:proofErr w:type="spellStart"/>
      <w:proofErr w:type="gramStart"/>
      <w:r w:rsidRPr="00D71410">
        <w:rPr>
          <w:rFonts w:ascii="Times New Roman" w:hAnsi="Times New Roman" w:cs="Times New Roman"/>
          <w:sz w:val="24"/>
          <w:szCs w:val="24"/>
        </w:rPr>
        <w:t>Vcycle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n/2, r2h, v0,epsilon,a);</w:t>
      </w:r>
    </w:p>
    <w:p w14:paraId="120A7567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e2h = </w:t>
      </w:r>
      <w:proofErr w:type="spellStart"/>
      <w:proofErr w:type="gramStart"/>
      <w:r w:rsidRPr="00D71410">
        <w:rPr>
          <w:rFonts w:ascii="Times New Roman" w:hAnsi="Times New Roman" w:cs="Times New Roman"/>
          <w:sz w:val="24"/>
          <w:szCs w:val="24"/>
        </w:rPr>
        <w:t>Vcycle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n/2, r2h, e2h,epsilon,a);</w:t>
      </w:r>
    </w:p>
    <w:p w14:paraId="3646BAAC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e = get_I_2h_to_h(n/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2)*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e2h;</w:t>
      </w:r>
    </w:p>
    <w:p w14:paraId="5274328C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v =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v+e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;</w:t>
      </w:r>
    </w:p>
    <w:p w14:paraId="4EC40B70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end</w:t>
      </w:r>
    </w:p>
    <w:p w14:paraId="51F794B7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if n==64</w:t>
      </w:r>
    </w:p>
    <w:p w14:paraId="2210FFD5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r = F-A*v;</w:t>
      </w:r>
    </w:p>
    <w:p w14:paraId="01334F92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r2h = I_h_2h(n)*r;</w:t>
      </w:r>
    </w:p>
    <w:p w14:paraId="28804891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v0 = zeros((m/2-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(n/2-1),1);</w:t>
      </w:r>
    </w:p>
    <w:p w14:paraId="5C6CA2D0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e2h = </w:t>
      </w:r>
      <w:proofErr w:type="spellStart"/>
      <w:proofErr w:type="gramStart"/>
      <w:r w:rsidRPr="00D71410">
        <w:rPr>
          <w:rFonts w:ascii="Times New Roman" w:hAnsi="Times New Roman" w:cs="Times New Roman"/>
          <w:sz w:val="24"/>
          <w:szCs w:val="24"/>
        </w:rPr>
        <w:t>Vcycle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n/2, r2h, v0,epsilon,a);</w:t>
      </w:r>
    </w:p>
    <w:p w14:paraId="4EAEFD7C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e2h = </w:t>
      </w:r>
      <w:proofErr w:type="spellStart"/>
      <w:proofErr w:type="gramStart"/>
      <w:r w:rsidRPr="00D71410">
        <w:rPr>
          <w:rFonts w:ascii="Times New Roman" w:hAnsi="Times New Roman" w:cs="Times New Roman"/>
          <w:sz w:val="24"/>
          <w:szCs w:val="24"/>
        </w:rPr>
        <w:t>Vcycle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n/2, r2h, e2h,epsilon,a);</w:t>
      </w:r>
    </w:p>
    <w:p w14:paraId="2A3F6034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e = get_I_2h_to_h(n/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2)*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e2h;</w:t>
      </w:r>
    </w:p>
    <w:p w14:paraId="5C5A82C8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v =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v+e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;</w:t>
      </w:r>
    </w:p>
    <w:p w14:paraId="17580EF9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end</w:t>
      </w:r>
    </w:p>
    <w:p w14:paraId="2843118B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r = F-A*v;</w:t>
      </w:r>
    </w:p>
    <w:p w14:paraId="3004C5FB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r2h = I_h_2h(n)*r;</w:t>
      </w:r>
    </w:p>
    <w:p w14:paraId="422C08C6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v0 = zeros((m/2-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(n/2-1),1);</w:t>
      </w:r>
    </w:p>
    <w:p w14:paraId="2E595E8F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e2h = </w:t>
      </w:r>
      <w:proofErr w:type="spellStart"/>
      <w:proofErr w:type="gramStart"/>
      <w:r w:rsidRPr="00D71410">
        <w:rPr>
          <w:rFonts w:ascii="Times New Roman" w:hAnsi="Times New Roman" w:cs="Times New Roman"/>
          <w:sz w:val="24"/>
          <w:szCs w:val="24"/>
        </w:rPr>
        <w:t>Vcycle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n/2, r2h, v0,epsilon,a);</w:t>
      </w:r>
    </w:p>
    <w:p w14:paraId="358D6A7E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lastRenderedPageBreak/>
        <w:t>e = get_I_2h_to_h(n/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2)*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e2h;</w:t>
      </w:r>
    </w:p>
    <w:p w14:paraId="0D3B35C0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v =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v+e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;</w:t>
      </w:r>
    </w:p>
    <w:p w14:paraId="3389AF4A" w14:textId="682C0DB5" w:rsid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end</w:t>
      </w:r>
    </w:p>
    <w:p w14:paraId="7D16D26F" w14:textId="6F93EBED" w:rsidR="004E283D" w:rsidRDefault="004E283D" w:rsidP="00D71410">
      <w:pPr>
        <w:rPr>
          <w:rFonts w:ascii="Times New Roman" w:hAnsi="Times New Roman" w:cs="Times New Roman"/>
          <w:sz w:val="24"/>
          <w:szCs w:val="24"/>
        </w:rPr>
      </w:pPr>
    </w:p>
    <w:p w14:paraId="303D5B4E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function [ </w:t>
      </w:r>
      <w:proofErr w:type="spellStart"/>
      <w:proofErr w:type="gramStart"/>
      <w:r w:rsidRPr="004E283D">
        <w:rPr>
          <w:rFonts w:ascii="Times New Roman" w:hAnsi="Times New Roman" w:cs="Times New Roman"/>
          <w:sz w:val="24"/>
          <w:szCs w:val="24"/>
        </w:rPr>
        <w:t>Ih</w:t>
      </w:r>
      <w:proofErr w:type="spellEnd"/>
      <w:r w:rsidRPr="004E283D">
        <w:rPr>
          <w:rFonts w:ascii="Times New Roman" w:hAnsi="Times New Roman" w:cs="Times New Roman"/>
          <w:sz w:val="24"/>
          <w:szCs w:val="24"/>
        </w:rPr>
        <w:t xml:space="preserve"> ]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 xml:space="preserve"> = I_h_2h( n )</w:t>
      </w:r>
    </w:p>
    <w:p w14:paraId="3CE47DAD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>m = n;</w:t>
      </w:r>
    </w:p>
    <w:p w14:paraId="24B6347C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4E283D">
        <w:rPr>
          <w:rFonts w:ascii="Times New Roman" w:hAnsi="Times New Roman" w:cs="Times New Roman"/>
          <w:sz w:val="24"/>
          <w:szCs w:val="24"/>
        </w:rPr>
        <w:t>Ih</w:t>
      </w:r>
      <w:proofErr w:type="spellEnd"/>
      <w:r w:rsidRPr="004E283D">
        <w:rPr>
          <w:rFonts w:ascii="Times New Roman" w:hAnsi="Times New Roman" w:cs="Times New Roman"/>
          <w:sz w:val="24"/>
          <w:szCs w:val="24"/>
        </w:rPr>
        <w:t xml:space="preserve"> = zeros((m/2-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(n/2-1), (m-1)*(n-1));</w:t>
      </w:r>
    </w:p>
    <w:p w14:paraId="7D083C54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for </w:t>
      </w:r>
      <w:proofErr w:type="spellStart"/>
      <w:r w:rsidRPr="004E283D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4E283D">
        <w:rPr>
          <w:rFonts w:ascii="Times New Roman" w:hAnsi="Times New Roman" w:cs="Times New Roman"/>
          <w:sz w:val="24"/>
          <w:szCs w:val="24"/>
        </w:rPr>
        <w:t>=1: 1: n/2-1</w:t>
      </w:r>
    </w:p>
    <w:p w14:paraId="3FFF6710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for j=1: 1: n/2-1</w:t>
      </w:r>
    </w:p>
    <w:p w14:paraId="4421B717" w14:textId="176C2F16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Ih((n/2-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(i-1)+j,((n-1)*(2*i-2)+2*j)-1:((n-1)*(2*i-2)+2*j)+1)=1/16*[1 2 1];</w:t>
      </w:r>
    </w:p>
    <w:p w14:paraId="5C79C4DF" w14:textId="2C572D25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Ih((n/2-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(i-1)+j,((n-1)*(2*i-1)+2*j)-1:((n-1)*(2*i-1)+2*j)+1)=1/16*[2 4 2];</w:t>
      </w:r>
    </w:p>
    <w:p w14:paraId="46827ED8" w14:textId="276BA93A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Ih((n/2-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(i-1)+j,((n-1)*(2*i)+2*j)-1:((n-1)*(2*i)+2*j)+1)=1/16*[1 2 1];</w:t>
      </w:r>
    </w:p>
    <w:p w14:paraId="17490A86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end</w:t>
      </w:r>
    </w:p>
    <w:p w14:paraId="6825794A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>end</w:t>
      </w:r>
    </w:p>
    <w:p w14:paraId="00AAF815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>end</w:t>
      </w:r>
    </w:p>
    <w:p w14:paraId="18CEC9D4" w14:textId="50217EB1" w:rsidR="004E283D" w:rsidRDefault="004E283D" w:rsidP="00D71410">
      <w:pPr>
        <w:rPr>
          <w:rFonts w:ascii="Times New Roman" w:hAnsi="Times New Roman" w:cs="Times New Roman"/>
          <w:sz w:val="24"/>
          <w:szCs w:val="24"/>
        </w:rPr>
      </w:pPr>
    </w:p>
    <w:p w14:paraId="3C17ED3C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>function I_2h_to_h = get_I_2h_to_h(n)</w:t>
      </w:r>
    </w:p>
    <w:p w14:paraId="7CF4E47E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>n1 = n - 1;</w:t>
      </w:r>
    </w:p>
    <w:p w14:paraId="59EEC3D6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>m1 = 2*n-1;</w:t>
      </w:r>
    </w:p>
    <w:p w14:paraId="37DBD191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>I_2h_to_h = zeros(m1*m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1,n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1*n1);</w:t>
      </w:r>
    </w:p>
    <w:p w14:paraId="070385F0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>for p1 = 1:m1</w:t>
      </w:r>
    </w:p>
    <w:p w14:paraId="2D360EFF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for p2 = 1:m1</w:t>
      </w:r>
    </w:p>
    <w:p w14:paraId="0DEA1911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for q1 = 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1:n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1</w:t>
      </w:r>
    </w:p>
    <w:p w14:paraId="68D05F24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for q2 = 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1:n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1</w:t>
      </w:r>
    </w:p>
    <w:p w14:paraId="1CDECA3D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if p1/2 == q1 &amp;&amp; p2/2 == q2</w:t>
      </w:r>
    </w:p>
    <w:p w14:paraId="2A0137B0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I_2h_to_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h( (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p1-1)*m1+p2, (q1-1)*n1+q2 ) = 1;</w:t>
      </w:r>
    </w:p>
    <w:p w14:paraId="0BC23741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end</w:t>
      </w:r>
    </w:p>
    <w:p w14:paraId="34CE63B3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%%</w:t>
      </w:r>
    </w:p>
    <w:p w14:paraId="6CD38E82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if (p1-1)/2 == q1 &amp;&amp; p2/2 == q2</w:t>
      </w:r>
    </w:p>
    <w:p w14:paraId="0B0F122F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I_2h_to_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h( (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p1-1)*m1+p2, (q1-1  )*n1+q2 ) = 1/2;</w:t>
      </w:r>
    </w:p>
    <w:p w14:paraId="5C39396A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if q1 ~= n1</w:t>
      </w:r>
    </w:p>
    <w:p w14:paraId="1A5C7505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    I_2h_to_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h( (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p1-1)*m1+p2, (q1+1-1)*n1+q2 ) = 1/2;</w:t>
      </w:r>
    </w:p>
    <w:p w14:paraId="68020EAA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end</w:t>
      </w:r>
    </w:p>
    <w:p w14:paraId="31F98565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</w:t>
      </w:r>
      <w:proofErr w:type="spellStart"/>
      <w:r w:rsidRPr="004E283D">
        <w:rPr>
          <w:rFonts w:ascii="Times New Roman" w:hAnsi="Times New Roman" w:cs="Times New Roman"/>
          <w:sz w:val="24"/>
          <w:szCs w:val="24"/>
        </w:rPr>
        <w:t>elseif</w:t>
      </w:r>
      <w:proofErr w:type="spellEnd"/>
      <w:r w:rsidRPr="004E283D">
        <w:rPr>
          <w:rFonts w:ascii="Times New Roman" w:hAnsi="Times New Roman" w:cs="Times New Roman"/>
          <w:sz w:val="24"/>
          <w:szCs w:val="24"/>
        </w:rPr>
        <w:t xml:space="preserve"> (p1-1)/2 == 0 &amp;&amp; p2/2 == q2</w:t>
      </w:r>
    </w:p>
    <w:p w14:paraId="4C7F5446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I_2h_to_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h( (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p1-1)*m1+p2, (0 +1-1)*n1+q2 ) = 1/2;</w:t>
      </w:r>
    </w:p>
    <w:p w14:paraId="4BD0E070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end</w:t>
      </w:r>
    </w:p>
    <w:p w14:paraId="273F0ED1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%%</w:t>
      </w:r>
    </w:p>
    <w:p w14:paraId="39283182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if p1/2 == q1 &amp;&amp; (p2-1)/2 == q2</w:t>
      </w:r>
    </w:p>
    <w:p w14:paraId="560009F0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I_2h_to_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h( (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p1-1)*m1+p2, (q1-1)*n1+q2   ) = 1/2;</w:t>
      </w:r>
    </w:p>
    <w:p w14:paraId="5A8A217D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if q2 ~= n1</w:t>
      </w:r>
    </w:p>
    <w:p w14:paraId="0033A86F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    I_2h_to_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h( (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p1-1)*m1+p2, (q1-1)*n1+q2+1 ) = 1/2;</w:t>
      </w:r>
    </w:p>
    <w:p w14:paraId="58D14CA4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end</w:t>
      </w:r>
    </w:p>
    <w:p w14:paraId="707610C2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</w:t>
      </w:r>
      <w:proofErr w:type="spellStart"/>
      <w:r w:rsidRPr="004E283D">
        <w:rPr>
          <w:rFonts w:ascii="Times New Roman" w:hAnsi="Times New Roman" w:cs="Times New Roman"/>
          <w:sz w:val="24"/>
          <w:szCs w:val="24"/>
        </w:rPr>
        <w:t>elseif</w:t>
      </w:r>
      <w:proofErr w:type="spellEnd"/>
      <w:r w:rsidRPr="004E283D">
        <w:rPr>
          <w:rFonts w:ascii="Times New Roman" w:hAnsi="Times New Roman" w:cs="Times New Roman"/>
          <w:sz w:val="24"/>
          <w:szCs w:val="24"/>
        </w:rPr>
        <w:t xml:space="preserve"> p1/2 == q1 &amp;&amp; (p2-1)/2 == 0</w:t>
      </w:r>
    </w:p>
    <w:p w14:paraId="7C6DE140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I_2h_to_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h( (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p1-1)*m1+p2, (q1-1)*n1+0 +1 ) = 1/2;</w:t>
      </w:r>
    </w:p>
    <w:p w14:paraId="1E676158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lastRenderedPageBreak/>
        <w:t xml:space="preserve">                end</w:t>
      </w:r>
    </w:p>
    <w:p w14:paraId="7F0E21A4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%%</w:t>
      </w:r>
    </w:p>
    <w:p w14:paraId="5C2D8504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if (p1-1)/2 == q1 &amp;&amp; (p2-1)/2 == q2</w:t>
      </w:r>
    </w:p>
    <w:p w14:paraId="5954CEC8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I_2h_to_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h( (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p1-1)*m1+p2, (q1-1  )*n1+q2  ) = 1/4;</w:t>
      </w:r>
    </w:p>
    <w:p w14:paraId="258DB0D0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if q1 ~= n1 &amp;&amp; q2 ~= n1</w:t>
      </w:r>
    </w:p>
    <w:p w14:paraId="47C4F374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    I_2h_to_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h( (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p1-1)*m1+p2, (q1-1  )*n1+q2+1) = 1/4;</w:t>
      </w:r>
    </w:p>
    <w:p w14:paraId="69BC8573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    I_2h_to_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h( (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p1-1)*m1+p2, (q1+1-1)*n1+q2  ) = 1/4;</w:t>
      </w:r>
    </w:p>
    <w:p w14:paraId="00588498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    I_2h_to_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h( (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p1-1)*m1+p2, (q1+1-1)*n1+q2+1) = 1/4;</w:t>
      </w:r>
    </w:p>
    <w:p w14:paraId="5EE35957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</w:t>
      </w:r>
      <w:proofErr w:type="spellStart"/>
      <w:r w:rsidRPr="004E283D">
        <w:rPr>
          <w:rFonts w:ascii="Times New Roman" w:hAnsi="Times New Roman" w:cs="Times New Roman"/>
          <w:sz w:val="24"/>
          <w:szCs w:val="24"/>
        </w:rPr>
        <w:t>elseif</w:t>
      </w:r>
      <w:proofErr w:type="spellEnd"/>
      <w:r w:rsidRPr="004E283D">
        <w:rPr>
          <w:rFonts w:ascii="Times New Roman" w:hAnsi="Times New Roman" w:cs="Times New Roman"/>
          <w:sz w:val="24"/>
          <w:szCs w:val="24"/>
        </w:rPr>
        <w:t xml:space="preserve"> q2 ~= n1 &amp;&amp; q2 == n1</w:t>
      </w:r>
    </w:p>
    <w:p w14:paraId="52E73932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    I_2h_to_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h( (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p1-1)*m1+p2, (q1+1-1)*n1+q2  ) = 1/4;</w:t>
      </w:r>
    </w:p>
    <w:p w14:paraId="0B8A0C2F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</w:t>
      </w:r>
      <w:proofErr w:type="spellStart"/>
      <w:r w:rsidRPr="004E283D">
        <w:rPr>
          <w:rFonts w:ascii="Times New Roman" w:hAnsi="Times New Roman" w:cs="Times New Roman"/>
          <w:sz w:val="24"/>
          <w:szCs w:val="24"/>
        </w:rPr>
        <w:t>elseif</w:t>
      </w:r>
      <w:proofErr w:type="spellEnd"/>
      <w:r w:rsidRPr="004E283D">
        <w:rPr>
          <w:rFonts w:ascii="Times New Roman" w:hAnsi="Times New Roman" w:cs="Times New Roman"/>
          <w:sz w:val="24"/>
          <w:szCs w:val="24"/>
        </w:rPr>
        <w:t xml:space="preserve"> q1 == n1 &amp;&amp; q2 ~= n1</w:t>
      </w:r>
    </w:p>
    <w:p w14:paraId="4A021275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    I_2h_to_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h( (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 xml:space="preserve">p1-1)*m1+p2, (q1-1  )*n1+q2+1) = 1/4;                        </w:t>
      </w:r>
    </w:p>
    <w:p w14:paraId="4C8AF2DC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end</w:t>
      </w:r>
    </w:p>
    <w:p w14:paraId="0993D265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</w:t>
      </w:r>
      <w:proofErr w:type="spellStart"/>
      <w:r w:rsidRPr="004E283D">
        <w:rPr>
          <w:rFonts w:ascii="Times New Roman" w:hAnsi="Times New Roman" w:cs="Times New Roman"/>
          <w:sz w:val="24"/>
          <w:szCs w:val="24"/>
        </w:rPr>
        <w:t>elseif</w:t>
      </w:r>
      <w:proofErr w:type="spellEnd"/>
      <w:r w:rsidRPr="004E283D">
        <w:rPr>
          <w:rFonts w:ascii="Times New Roman" w:hAnsi="Times New Roman" w:cs="Times New Roman"/>
          <w:sz w:val="24"/>
          <w:szCs w:val="24"/>
        </w:rPr>
        <w:t xml:space="preserve"> (p1-1)/2 == 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0  &amp;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&amp; (p2-1)/2 == q2</w:t>
      </w:r>
    </w:p>
    <w:p w14:paraId="06FB1276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I_2h_to_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h( (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p1-1)*m1+p2, (0 +1-1  )*n1+q2  ) = 1/4;</w:t>
      </w:r>
    </w:p>
    <w:p w14:paraId="68FFDAF5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if q2 ~= n1</w:t>
      </w:r>
    </w:p>
    <w:p w14:paraId="3A7FDBA5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    I_2h_to_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h( (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p1-1)*m1+p2, (0 +1-1  )*n1+q2+1) = 1/4;</w:t>
      </w:r>
    </w:p>
    <w:p w14:paraId="561A1F55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end</w:t>
      </w:r>
    </w:p>
    <w:p w14:paraId="4330EA47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</w:t>
      </w:r>
      <w:proofErr w:type="spellStart"/>
      <w:r w:rsidRPr="004E283D">
        <w:rPr>
          <w:rFonts w:ascii="Times New Roman" w:hAnsi="Times New Roman" w:cs="Times New Roman"/>
          <w:sz w:val="24"/>
          <w:szCs w:val="24"/>
        </w:rPr>
        <w:t>elseif</w:t>
      </w:r>
      <w:proofErr w:type="spellEnd"/>
      <w:r w:rsidRPr="004E283D">
        <w:rPr>
          <w:rFonts w:ascii="Times New Roman" w:hAnsi="Times New Roman" w:cs="Times New Roman"/>
          <w:sz w:val="24"/>
          <w:szCs w:val="24"/>
        </w:rPr>
        <w:t xml:space="preserve"> (p1-1)/2 == q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1  &amp;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&amp; (p2-1)/2 == 0</w:t>
      </w:r>
    </w:p>
    <w:p w14:paraId="46987CEF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I_2h_to_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h( (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p1-1)*m1+p2, (q1  -1  )*n1+0 +1) = 1/4;</w:t>
      </w:r>
    </w:p>
    <w:p w14:paraId="62FDC02D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if q1 ~= n1</w:t>
      </w:r>
    </w:p>
    <w:p w14:paraId="3BC27901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    I_2h_to_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h( (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p1-1)*m1+p2, (q1+1-1  )*n1+0 +1) = 1/4;</w:t>
      </w:r>
    </w:p>
    <w:p w14:paraId="2EA90277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end</w:t>
      </w:r>
    </w:p>
    <w:p w14:paraId="24D066AC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</w:t>
      </w:r>
      <w:proofErr w:type="spellStart"/>
      <w:r w:rsidRPr="004E283D">
        <w:rPr>
          <w:rFonts w:ascii="Times New Roman" w:hAnsi="Times New Roman" w:cs="Times New Roman"/>
          <w:sz w:val="24"/>
          <w:szCs w:val="24"/>
        </w:rPr>
        <w:t>elseif</w:t>
      </w:r>
      <w:proofErr w:type="spellEnd"/>
      <w:r w:rsidRPr="004E283D">
        <w:rPr>
          <w:rFonts w:ascii="Times New Roman" w:hAnsi="Times New Roman" w:cs="Times New Roman"/>
          <w:sz w:val="24"/>
          <w:szCs w:val="24"/>
        </w:rPr>
        <w:t xml:space="preserve"> (p1-1)/2 == 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0  &amp;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&amp; (p2-1)/2 == 0</w:t>
      </w:r>
    </w:p>
    <w:p w14:paraId="69FFAD59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    I_2h_to_</w:t>
      </w:r>
      <w:proofErr w:type="gramStart"/>
      <w:r w:rsidRPr="004E283D">
        <w:rPr>
          <w:rFonts w:ascii="Times New Roman" w:hAnsi="Times New Roman" w:cs="Times New Roman"/>
          <w:sz w:val="24"/>
          <w:szCs w:val="24"/>
        </w:rPr>
        <w:t>h( (</w:t>
      </w:r>
      <w:proofErr w:type="gramEnd"/>
      <w:r w:rsidRPr="004E283D">
        <w:rPr>
          <w:rFonts w:ascii="Times New Roman" w:hAnsi="Times New Roman" w:cs="Times New Roman"/>
          <w:sz w:val="24"/>
          <w:szCs w:val="24"/>
        </w:rPr>
        <w:t>p1-1)*m1+p2, (0 +1-1  )*n1+0 +1) = 1/4;</w:t>
      </w:r>
    </w:p>
    <w:p w14:paraId="10AA1982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    end</w:t>
      </w:r>
    </w:p>
    <w:p w14:paraId="68A15276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    end</w:t>
      </w:r>
    </w:p>
    <w:p w14:paraId="0FE56897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    end</w:t>
      </w:r>
    </w:p>
    <w:p w14:paraId="6EEA15A9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 xml:space="preserve">    end</w:t>
      </w:r>
    </w:p>
    <w:p w14:paraId="254DE610" w14:textId="77777777" w:rsidR="004E283D" w:rsidRP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>end</w:t>
      </w:r>
    </w:p>
    <w:p w14:paraId="30061A61" w14:textId="20888CF4" w:rsidR="004E283D" w:rsidRDefault="004E283D" w:rsidP="004E283D">
      <w:pPr>
        <w:rPr>
          <w:rFonts w:ascii="Times New Roman" w:hAnsi="Times New Roman" w:cs="Times New Roman"/>
          <w:sz w:val="24"/>
          <w:szCs w:val="24"/>
        </w:rPr>
      </w:pPr>
      <w:r w:rsidRPr="004E283D">
        <w:rPr>
          <w:rFonts w:ascii="Times New Roman" w:hAnsi="Times New Roman" w:cs="Times New Roman"/>
          <w:sz w:val="24"/>
          <w:szCs w:val="24"/>
        </w:rPr>
        <w:t>I_2h_to_h = sparse(I_2h_to_h);</w:t>
      </w:r>
    </w:p>
    <w:p w14:paraId="319431E0" w14:textId="2ECA1FFF" w:rsidR="00830F4D" w:rsidRDefault="00830F4D" w:rsidP="004E28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d</w:t>
      </w:r>
    </w:p>
    <w:p w14:paraId="0423A99C" w14:textId="77777777" w:rsidR="00830F4D" w:rsidRPr="00D71410" w:rsidRDefault="00830F4D" w:rsidP="004E283D">
      <w:pPr>
        <w:rPr>
          <w:rFonts w:ascii="Times New Roman" w:hAnsi="Times New Roman" w:cs="Times New Roman" w:hint="eastAsia"/>
          <w:sz w:val="24"/>
          <w:szCs w:val="24"/>
        </w:rPr>
      </w:pPr>
      <w:bookmarkStart w:id="1" w:name="_GoBack"/>
      <w:bookmarkEnd w:id="1"/>
    </w:p>
    <w:p w14:paraId="0904BE7A" w14:textId="77777777" w:rsidR="00D71410" w:rsidRPr="00D71410" w:rsidRDefault="00D71410" w:rsidP="00D71410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D71410">
        <w:rPr>
          <w:rFonts w:ascii="Times New Roman" w:hAnsi="Times New Roman" w:cs="Times New Roman"/>
          <w:b/>
          <w:sz w:val="24"/>
          <w:szCs w:val="24"/>
        </w:rPr>
        <w:t>totalA.m</w:t>
      </w:r>
      <w:proofErr w:type="spellEnd"/>
      <w:r w:rsidRPr="00D71410">
        <w:rPr>
          <w:rFonts w:ascii="Times New Roman" w:hAnsi="Times New Roman" w:cs="Times New Roman"/>
          <w:b/>
          <w:sz w:val="24"/>
          <w:szCs w:val="24"/>
        </w:rPr>
        <w:t>:</w:t>
      </w:r>
    </w:p>
    <w:p w14:paraId="160C0B2A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function [ 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A ]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totalA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epsilon, a, m, n)</w:t>
      </w:r>
    </w:p>
    <w:p w14:paraId="6715109D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D71410">
        <w:rPr>
          <w:rFonts w:ascii="Times New Roman" w:hAnsi="Times New Roman" w:cs="Times New Roman"/>
          <w:sz w:val="24"/>
          <w:szCs w:val="24"/>
        </w:rPr>
        <w:t>hx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 xml:space="preserve"> = 1/m;</w:t>
      </w:r>
    </w:p>
    <w:p w14:paraId="2E2B4661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D71410">
        <w:rPr>
          <w:rFonts w:ascii="Times New Roman" w:hAnsi="Times New Roman" w:cs="Times New Roman"/>
          <w:sz w:val="24"/>
          <w:szCs w:val="24"/>
        </w:rPr>
        <w:t>hy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 xml:space="preserve"> = 1/n;</w:t>
      </w:r>
    </w:p>
    <w:p w14:paraId="4D37CDEE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h =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hx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;</w:t>
      </w:r>
    </w:p>
    <w:p w14:paraId="70E4035E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D71410">
        <w:rPr>
          <w:rFonts w:ascii="Times New Roman" w:hAnsi="Times New Roman" w:cs="Times New Roman"/>
          <w:sz w:val="24"/>
          <w:szCs w:val="24"/>
        </w:rPr>
        <w:t>B_a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 xml:space="preserve"> = -epsilon/(h^2);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B_b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 xml:space="preserve"> = 4*epsilon/(h^2);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B_c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 xml:space="preserve"> = -epsilon/(h^2);</w:t>
      </w:r>
    </w:p>
    <w:p w14:paraId="76621A2B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D71410">
        <w:rPr>
          <w:rFonts w:ascii="Times New Roman" w:hAnsi="Times New Roman" w:cs="Times New Roman"/>
          <w:sz w:val="24"/>
          <w:szCs w:val="24"/>
        </w:rPr>
        <w:t>C_a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 xml:space="preserve"> = -epsilon/(h^2)-a/(2*h);</w:t>
      </w:r>
    </w:p>
    <w:p w14:paraId="2C92C88D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D71410">
        <w:rPr>
          <w:rFonts w:ascii="Times New Roman" w:hAnsi="Times New Roman" w:cs="Times New Roman"/>
          <w:sz w:val="24"/>
          <w:szCs w:val="24"/>
        </w:rPr>
        <w:t>D_a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 xml:space="preserve"> = -epsilon/(h^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2)+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a/(2*h);</w:t>
      </w:r>
    </w:p>
    <w:p w14:paraId="1624967A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B = </w:t>
      </w:r>
      <w:proofErr w:type="spellStart"/>
      <w:proofErr w:type="gramStart"/>
      <w:r w:rsidRPr="00D71410">
        <w:rPr>
          <w:rFonts w:ascii="Times New Roman" w:hAnsi="Times New Roman" w:cs="Times New Roman"/>
          <w:sz w:val="24"/>
          <w:szCs w:val="24"/>
        </w:rPr>
        <w:t>diagonalB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D71410">
        <w:rPr>
          <w:rFonts w:ascii="Times New Roman" w:hAnsi="Times New Roman" w:cs="Times New Roman"/>
          <w:sz w:val="24"/>
          <w:szCs w:val="24"/>
        </w:rPr>
        <w:t>B_a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B_b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B_c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, n);</w:t>
      </w:r>
    </w:p>
    <w:p w14:paraId="14AD8437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C = </w:t>
      </w:r>
      <w:proofErr w:type="spellStart"/>
      <w:proofErr w:type="gramStart"/>
      <w:r w:rsidRPr="00D71410">
        <w:rPr>
          <w:rFonts w:ascii="Times New Roman" w:hAnsi="Times New Roman" w:cs="Times New Roman"/>
          <w:sz w:val="24"/>
          <w:szCs w:val="24"/>
        </w:rPr>
        <w:t>lowBlockC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D71410">
        <w:rPr>
          <w:rFonts w:ascii="Times New Roman" w:hAnsi="Times New Roman" w:cs="Times New Roman"/>
          <w:sz w:val="24"/>
          <w:szCs w:val="24"/>
        </w:rPr>
        <w:t>C_a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, n);</w:t>
      </w:r>
    </w:p>
    <w:p w14:paraId="5FB5E6CE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D = </w:t>
      </w:r>
      <w:proofErr w:type="spellStart"/>
      <w:proofErr w:type="gramStart"/>
      <w:r w:rsidRPr="00D71410">
        <w:rPr>
          <w:rFonts w:ascii="Times New Roman" w:hAnsi="Times New Roman" w:cs="Times New Roman"/>
          <w:sz w:val="24"/>
          <w:szCs w:val="24"/>
        </w:rPr>
        <w:t>upBlockD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D71410">
        <w:rPr>
          <w:rFonts w:ascii="Times New Roman" w:hAnsi="Times New Roman" w:cs="Times New Roman"/>
          <w:sz w:val="24"/>
          <w:szCs w:val="24"/>
        </w:rPr>
        <w:t>D_a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, n);</w:t>
      </w:r>
    </w:p>
    <w:p w14:paraId="606448D9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lastRenderedPageBreak/>
        <w:t>A = zeros((m-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(n-1));</w:t>
      </w:r>
    </w:p>
    <w:p w14:paraId="024B88C6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for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 xml:space="preserve"> = 2: 1: m-2</w:t>
      </w:r>
    </w:p>
    <w:p w14:paraId="26CAC289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row = -(i-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 xml:space="preserve">(n-1)-1+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*(n-1);</w:t>
      </w:r>
    </w:p>
    <w:p w14:paraId="4B95DADC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column = -(i-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2)*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(n-1)-1+ (i+1)*(n-1);</w:t>
      </w:r>
    </w:p>
    <w:p w14:paraId="4EFA19A4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A((i-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 xml:space="preserve">(n-1)+1: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*(n-1), (i-2)*(n-1)+1: (i+1)*(n-1)) = [C B D];</w:t>
      </w:r>
    </w:p>
    <w:p w14:paraId="6BB67BBF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end</w:t>
      </w:r>
    </w:p>
    <w:p w14:paraId="52B6400D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D71410">
        <w:rPr>
          <w:rFonts w:ascii="Times New Roman" w:hAnsi="Times New Roman" w:cs="Times New Roman"/>
          <w:sz w:val="24"/>
          <w:szCs w:val="24"/>
        </w:rPr>
        <w:t>A(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1: (n-1), 1: 2 * (n-1)) = [B, D];</w:t>
      </w:r>
    </w:p>
    <w:p w14:paraId="34C421B1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A((m-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2)*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(n-1)+1: (m-1)*(n-1), (m-3)*(n-1)+1: (m-1)*(n-1))=[C B];</w:t>
      </w:r>
    </w:p>
    <w:p w14:paraId="634D5D83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end</w:t>
      </w:r>
    </w:p>
    <w:p w14:paraId="2A095F1B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</w:p>
    <w:p w14:paraId="44925398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function [ 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D ]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upBlockD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 a, n )</w:t>
      </w:r>
    </w:p>
    <w:p w14:paraId="3C9DBE51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D = a * eye(n-1);</w:t>
      </w:r>
    </w:p>
    <w:p w14:paraId="0A9B09F0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end</w:t>
      </w:r>
    </w:p>
    <w:p w14:paraId="78D8EDDD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</w:p>
    <w:p w14:paraId="352A2189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function [ 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C ]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lowBlockC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 a, n )</w:t>
      </w:r>
    </w:p>
    <w:p w14:paraId="2C554E20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C = a * eye(n-1);</w:t>
      </w:r>
    </w:p>
    <w:p w14:paraId="5FA2F4CB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end</w:t>
      </w:r>
    </w:p>
    <w:p w14:paraId="0996016A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</w:p>
    <w:p w14:paraId="5AC10809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function [ 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B ]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diagonalB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 a, b, c, n )</w:t>
      </w:r>
    </w:p>
    <w:p w14:paraId="3A5E3AE1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B=zeros(n-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1,n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-1);</w:t>
      </w:r>
    </w:p>
    <w:p w14:paraId="4C059C02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for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 xml:space="preserve"> = 2: 1: n-2</w:t>
      </w:r>
    </w:p>
    <w:p w14:paraId="0E3EE381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B(</w:t>
      </w:r>
      <w:proofErr w:type="spellStart"/>
      <w:proofErr w:type="gramEnd"/>
      <w:r w:rsidRPr="00D71410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, i-1: i+1) = [a, b, c];</w:t>
      </w:r>
    </w:p>
    <w:p w14:paraId="1DAA791F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end</w:t>
      </w:r>
    </w:p>
    <w:p w14:paraId="2FF56903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D71410">
        <w:rPr>
          <w:rFonts w:ascii="Times New Roman" w:hAnsi="Times New Roman" w:cs="Times New Roman"/>
          <w:sz w:val="24"/>
          <w:szCs w:val="24"/>
        </w:rPr>
        <w:t>B(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1, 1: 2) = [b c];</w:t>
      </w:r>
    </w:p>
    <w:p w14:paraId="74CA6E41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D71410">
        <w:rPr>
          <w:rFonts w:ascii="Times New Roman" w:hAnsi="Times New Roman" w:cs="Times New Roman"/>
          <w:sz w:val="24"/>
          <w:szCs w:val="24"/>
        </w:rPr>
        <w:t>B(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n-1, n-2: n-1) = [a, b];</w:t>
      </w:r>
    </w:p>
    <w:p w14:paraId="0858A9D9" w14:textId="671A219A" w:rsid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Pr="00D71410">
        <w:rPr>
          <w:rFonts w:ascii="Times New Roman" w:hAnsi="Times New Roman" w:cs="Times New Roman"/>
          <w:sz w:val="24"/>
          <w:szCs w:val="24"/>
        </w:rPr>
        <w:t>nd</w:t>
      </w:r>
    </w:p>
    <w:p w14:paraId="34B4EB2F" w14:textId="2A8F0D18" w:rsidR="00D71410" w:rsidRPr="00D71410" w:rsidRDefault="00D71410" w:rsidP="00D71410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D71410">
        <w:rPr>
          <w:rFonts w:ascii="Times New Roman" w:hAnsi="Times New Roman" w:cs="Times New Roman"/>
          <w:b/>
          <w:sz w:val="24"/>
          <w:szCs w:val="24"/>
        </w:rPr>
        <w:t>dampedJacobi.m</w:t>
      </w:r>
      <w:proofErr w:type="spellEnd"/>
      <w:r w:rsidRPr="00D71410">
        <w:rPr>
          <w:rFonts w:ascii="Times New Roman" w:hAnsi="Times New Roman" w:cs="Times New Roman"/>
          <w:b/>
          <w:sz w:val="24"/>
          <w:szCs w:val="24"/>
        </w:rPr>
        <w:t>:</w:t>
      </w:r>
    </w:p>
    <w:p w14:paraId="55D54AB3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function [ 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v ]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dampedJacobi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 A, f, v0, k)</w:t>
      </w:r>
    </w:p>
    <w:p w14:paraId="729F9DC6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%[</w:t>
      </w:r>
      <w:proofErr w:type="spellStart"/>
      <w:proofErr w:type="gramStart"/>
      <w:r w:rsidRPr="00D71410">
        <w:rPr>
          <w:rFonts w:ascii="Times New Roman" w:hAnsi="Times New Roman" w:cs="Times New Roman"/>
          <w:sz w:val="24"/>
          <w:szCs w:val="24"/>
        </w:rPr>
        <w:t>v,flag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,relres,iter,resvec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 xml:space="preserve">] =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bicgstab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A,f,1e-6,k,[],[],v0);</w:t>
      </w:r>
    </w:p>
    <w:p w14:paraId="7074B295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[row, column] = size(A);</w:t>
      </w:r>
    </w:p>
    <w:p w14:paraId="47F3EF7F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D =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diag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diag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A));</w:t>
      </w:r>
    </w:p>
    <w:p w14:paraId="7437AE3B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L =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tril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A,-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1);</w:t>
      </w:r>
    </w:p>
    <w:p w14:paraId="1723F822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U =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triu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A,1);</w:t>
      </w:r>
    </w:p>
    <w:p w14:paraId="59F2FD00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H =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inv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(D);</w:t>
      </w:r>
    </w:p>
    <w:p w14:paraId="59E0E23C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D71410">
        <w:rPr>
          <w:rFonts w:ascii="Times New Roman" w:hAnsi="Times New Roman" w:cs="Times New Roman"/>
          <w:sz w:val="24"/>
          <w:szCs w:val="24"/>
        </w:rPr>
        <w:t>Rj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 xml:space="preserve"> = H*(-L-U);</w:t>
      </w:r>
    </w:p>
    <w:p w14:paraId="2353ED98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w = 2/3;</w:t>
      </w:r>
    </w:p>
    <w:p w14:paraId="65CE92DE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G = (1-</w:t>
      </w:r>
      <w:proofErr w:type="gramStart"/>
      <w:r w:rsidRPr="00D71410">
        <w:rPr>
          <w:rFonts w:ascii="Times New Roman" w:hAnsi="Times New Roman" w:cs="Times New Roman"/>
          <w:sz w:val="24"/>
          <w:szCs w:val="24"/>
        </w:rPr>
        <w:t>w)*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eye(row);</w:t>
      </w:r>
    </w:p>
    <w:p w14:paraId="40E546C2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for 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 xml:space="preserve"> = 1: 1: k</w:t>
      </w:r>
    </w:p>
    <w:p w14:paraId="36D860D6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v = (</w:t>
      </w:r>
      <w:proofErr w:type="spellStart"/>
      <w:r w:rsidRPr="00D71410">
        <w:rPr>
          <w:rFonts w:ascii="Times New Roman" w:hAnsi="Times New Roman" w:cs="Times New Roman"/>
          <w:sz w:val="24"/>
          <w:szCs w:val="24"/>
        </w:rPr>
        <w:t>G+w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*</w:t>
      </w:r>
      <w:proofErr w:type="spellStart"/>
      <w:proofErr w:type="gramStart"/>
      <w:r w:rsidRPr="00D71410">
        <w:rPr>
          <w:rFonts w:ascii="Times New Roman" w:hAnsi="Times New Roman" w:cs="Times New Roman"/>
          <w:sz w:val="24"/>
          <w:szCs w:val="24"/>
        </w:rPr>
        <w:t>Rj</w:t>
      </w:r>
      <w:proofErr w:type="spellEnd"/>
      <w:r w:rsidRPr="00D71410">
        <w:rPr>
          <w:rFonts w:ascii="Times New Roman" w:hAnsi="Times New Roman" w:cs="Times New Roman"/>
          <w:sz w:val="24"/>
          <w:szCs w:val="24"/>
        </w:rPr>
        <w:t>)*</w:t>
      </w:r>
      <w:proofErr w:type="gramEnd"/>
      <w:r w:rsidRPr="00D71410">
        <w:rPr>
          <w:rFonts w:ascii="Times New Roman" w:hAnsi="Times New Roman" w:cs="Times New Roman"/>
          <w:sz w:val="24"/>
          <w:szCs w:val="24"/>
        </w:rPr>
        <w:t>v0+w*H*f;</w:t>
      </w:r>
    </w:p>
    <w:p w14:paraId="2607BBD9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 xml:space="preserve">    v0 = v;</w:t>
      </w:r>
    </w:p>
    <w:p w14:paraId="11BE3FF6" w14:textId="77777777" w:rsidR="00D71410" w:rsidRPr="00D71410" w:rsidRDefault="00D71410" w:rsidP="00D71410">
      <w:pPr>
        <w:rPr>
          <w:rFonts w:ascii="Times New Roman" w:hAnsi="Times New Roman" w:cs="Times New Roman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end</w:t>
      </w:r>
    </w:p>
    <w:p w14:paraId="2C54CF84" w14:textId="4AA888D3" w:rsidR="00D71410" w:rsidRPr="00D71410" w:rsidRDefault="00D71410" w:rsidP="00D71410">
      <w:pPr>
        <w:rPr>
          <w:rFonts w:ascii="Times New Roman" w:hAnsi="Times New Roman" w:cs="Times New Roman" w:hint="eastAsia"/>
          <w:sz w:val="24"/>
          <w:szCs w:val="24"/>
        </w:rPr>
      </w:pPr>
      <w:r w:rsidRPr="00D71410">
        <w:rPr>
          <w:rFonts w:ascii="Times New Roman" w:hAnsi="Times New Roman" w:cs="Times New Roman"/>
          <w:sz w:val="24"/>
          <w:szCs w:val="24"/>
        </w:rPr>
        <w:t>end</w:t>
      </w:r>
    </w:p>
    <w:sectPr w:rsidR="00D71410" w:rsidRPr="00D7141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7991D3D"/>
    <w:multiLevelType w:val="hybridMultilevel"/>
    <w:tmpl w:val="97AAE472"/>
    <w:lvl w:ilvl="0" w:tplc="C27EF60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5D21"/>
    <w:rsid w:val="00080C0B"/>
    <w:rsid w:val="000E30BD"/>
    <w:rsid w:val="00162C33"/>
    <w:rsid w:val="001C5D21"/>
    <w:rsid w:val="001F7E42"/>
    <w:rsid w:val="00216E48"/>
    <w:rsid w:val="00243D77"/>
    <w:rsid w:val="00325735"/>
    <w:rsid w:val="00444B17"/>
    <w:rsid w:val="004741FE"/>
    <w:rsid w:val="004906EE"/>
    <w:rsid w:val="004E283D"/>
    <w:rsid w:val="004E7EBF"/>
    <w:rsid w:val="00502706"/>
    <w:rsid w:val="005256B4"/>
    <w:rsid w:val="005573AE"/>
    <w:rsid w:val="00586E75"/>
    <w:rsid w:val="005C26F0"/>
    <w:rsid w:val="005E0E4E"/>
    <w:rsid w:val="00672964"/>
    <w:rsid w:val="006C58F4"/>
    <w:rsid w:val="006F0CC3"/>
    <w:rsid w:val="006F0D25"/>
    <w:rsid w:val="00742EDB"/>
    <w:rsid w:val="007C576A"/>
    <w:rsid w:val="007C7E05"/>
    <w:rsid w:val="007D2E94"/>
    <w:rsid w:val="00830F4D"/>
    <w:rsid w:val="00862ABC"/>
    <w:rsid w:val="009338C7"/>
    <w:rsid w:val="00943362"/>
    <w:rsid w:val="00947FDC"/>
    <w:rsid w:val="00990989"/>
    <w:rsid w:val="009B2477"/>
    <w:rsid w:val="009B4A8D"/>
    <w:rsid w:val="009B4DF5"/>
    <w:rsid w:val="009D636D"/>
    <w:rsid w:val="00D71410"/>
    <w:rsid w:val="00E41ADA"/>
    <w:rsid w:val="00E85F91"/>
    <w:rsid w:val="00E973DA"/>
    <w:rsid w:val="00ED141E"/>
    <w:rsid w:val="00F43E78"/>
    <w:rsid w:val="00F614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650883"/>
  <w15:chartTrackingRefBased/>
  <w15:docId w15:val="{0E537AAE-8554-4D6E-89D6-5D8256F03F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D141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6949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32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56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74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image" Target="media/image16.jpg"/><Relationship Id="rId40" Type="http://schemas.openxmlformats.org/officeDocument/2006/relationships/oleObject" Target="embeddings/oleObject18.bin"/><Relationship Id="rId45" Type="http://schemas.openxmlformats.org/officeDocument/2006/relationships/image" Target="media/image20.jp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jpg"/><Relationship Id="rId44" Type="http://schemas.openxmlformats.org/officeDocument/2006/relationships/image" Target="media/image19.jp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jpg"/><Relationship Id="rId4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0</TotalTime>
  <Pages>12</Pages>
  <Words>1610</Words>
  <Characters>9178</Characters>
  <Application>Microsoft Office Word</Application>
  <DocSecurity>0</DocSecurity>
  <Lines>76</Lines>
  <Paragraphs>21</Paragraphs>
  <ScaleCrop>false</ScaleCrop>
  <Company/>
  <LinksUpToDate>false</LinksUpToDate>
  <CharactersWithSpaces>10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yuan</dc:creator>
  <cp:keywords/>
  <dc:description/>
  <cp:lastModifiedBy>shenyuan</cp:lastModifiedBy>
  <cp:revision>29</cp:revision>
  <dcterms:created xsi:type="dcterms:W3CDTF">2017-12-28T11:16:00Z</dcterms:created>
  <dcterms:modified xsi:type="dcterms:W3CDTF">2017-12-28T14:16:00Z</dcterms:modified>
</cp:coreProperties>
</file>